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heme/theme2.xml" ContentType="application/vnd.openxmlformats-officedocument.them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1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2.xml" ContentType="application/vnd.openxmlformats-officedocument.presentationml.notesSlide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notesSlides/notesSlide3.xml" ContentType="application/vnd.openxmlformats-officedocument.presentationml.notesSlide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97" r:id="rId3"/>
    <p:sldId id="303" r:id="rId4"/>
    <p:sldId id="302" r:id="rId5"/>
    <p:sldId id="301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3F3F3"/>
    <a:srgbClr val="69C6D9"/>
    <a:srgbClr val="D2E8ED"/>
    <a:srgbClr val="F9D3D3"/>
    <a:srgbClr val="F1D31A"/>
    <a:srgbClr val="E58987"/>
    <a:srgbClr val="E48987"/>
    <a:srgbClr val="F9CB00"/>
    <a:srgbClr val="EBEA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8" autoAdjust="0"/>
    <p:restoredTop sz="94660"/>
  </p:normalViewPr>
  <p:slideViewPr>
    <p:cSldViewPr snapToGrid="0">
      <p:cViewPr varScale="1">
        <p:scale>
          <a:sx n="75" d="100"/>
          <a:sy n="75" d="100"/>
        </p:scale>
        <p:origin x="56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F3C892-4DB0-4FA4-B4F3-0E765365455B}" type="datetimeFigureOut">
              <a:rPr lang="zh-CN" altLang="en-US" smtClean="0"/>
              <a:t>2024/4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68C450-2913-4F18-98C9-C5D9653A15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040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A76B3C-269A-44BC-91C7-F7675C17338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4643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A76B3C-269A-44BC-91C7-F7675C17338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4643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A76B3C-269A-44BC-91C7-F7675C17338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775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image" Target="../media/image1.pn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slideMaster" Target="../slideMasters/slideMaster1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B2F407-0311-4494-B6E6-DFB3D3399D0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4BD2882-DE75-4B9B-9E75-CAC9E57B6F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1A122D-F181-4543-8F21-27884FFB2B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1A158-CBEB-4102-9390-3BEE05BC287E}" type="datetimeFigureOut">
              <a:rPr lang="zh-CN" altLang="en-US" smtClean="0"/>
              <a:t>2024/4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E4DBE61-40DA-4A36-9A0B-96AA360DDC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F79508-6D36-4ED0-9501-5ADD46F7D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F287E-80EE-460E-AB8F-8095FD82B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044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CF6C46-20C5-420D-9CA3-562EC3E63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A924FD7-6B78-419C-B5F9-60E21A2E50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306774-5723-468D-B500-5C5BB0EB31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1A158-CBEB-4102-9390-3BEE05BC287E}" type="datetimeFigureOut">
              <a:rPr lang="zh-CN" altLang="en-US" smtClean="0"/>
              <a:t>2024/4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E8CDDE-6761-41EE-9342-A3BBEB862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1F2910-C68B-4FB7-9CB6-C68860DD6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F287E-80EE-460E-AB8F-8095FD82B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82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18C7F01-ED2C-4ECE-AEBD-16E888AD3CC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12D0F3C-6691-44DB-80FE-27FE0CA7D1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8E6632-4CF0-427F-8242-DEDF22D076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1A158-CBEB-4102-9390-3BEE05BC287E}" type="datetimeFigureOut">
              <a:rPr lang="zh-CN" altLang="en-US" smtClean="0"/>
              <a:t>2024/4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DCC0FF-4311-4BE7-A52B-329D04E02E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BCD23A-A5F3-47B4-8C17-56CD00899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F287E-80EE-460E-AB8F-8095FD82B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112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B916B15E-F4C6-4BE4-8AD5-225F0F05FBA5}"/>
              </a:ext>
            </a:extLst>
          </p:cNvPr>
          <p:cNvSpPr/>
          <p:nvPr userDrawn="1"/>
        </p:nvSpPr>
        <p:spPr>
          <a:xfrm>
            <a:off x="652130" y="558209"/>
            <a:ext cx="10887740" cy="5741581"/>
          </a:xfrm>
          <a:prstGeom prst="rect">
            <a:avLst/>
          </a:prstGeom>
          <a:noFill/>
          <a:ln w="127000">
            <a:solidFill>
              <a:srgbClr val="F5BC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PA-图片 27">
            <a:extLst>
              <a:ext uri="{FF2B5EF4-FFF2-40B4-BE49-F238E27FC236}">
                <a16:creationId xmlns:a16="http://schemas.microsoft.com/office/drawing/2014/main" id="{98D3A720-1A39-49D6-B35B-786ED1D9AA2C}"/>
              </a:ext>
            </a:extLst>
          </p:cNvPr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275" y="867046"/>
            <a:ext cx="852488" cy="500063"/>
          </a:xfrm>
          <a:prstGeom prst="rect">
            <a:avLst/>
          </a:prstGeom>
          <a:ln>
            <a:noFill/>
          </a:ln>
          <a:effectLst/>
        </p:spPr>
      </p:pic>
      <p:sp>
        <p:nvSpPr>
          <p:cNvPr id="18" name="PA-文本框 10">
            <a:extLst>
              <a:ext uri="{FF2B5EF4-FFF2-40B4-BE49-F238E27FC236}">
                <a16:creationId xmlns:a16="http://schemas.microsoft.com/office/drawing/2014/main" id="{6AC8C0BA-60A3-42A5-B484-5A88B984E758}"/>
              </a:ext>
            </a:extLst>
          </p:cNvPr>
          <p:cNvSpPr txBox="1"/>
          <p:nvPr userDrawn="1">
            <p:custDataLst>
              <p:tags r:id="rId2"/>
            </p:custDataLst>
          </p:nvPr>
        </p:nvSpPr>
        <p:spPr>
          <a:xfrm>
            <a:off x="8176851" y="6226522"/>
            <a:ext cx="30780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solidFill>
                  <a:schemeClr val="bg1"/>
                </a:solidFill>
                <a:latin typeface="Bradley Hand ITC" panose="03070402050302030203" pitchFamily="66" charset="0"/>
              </a:rPr>
              <a:t>I LOVE YOU </a:t>
            </a:r>
            <a:endParaRPr lang="zh-CN" altLang="en-US" sz="4000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  <p:grpSp>
        <p:nvGrpSpPr>
          <p:cNvPr id="29" name="PA-组合 21">
            <a:extLst>
              <a:ext uri="{FF2B5EF4-FFF2-40B4-BE49-F238E27FC236}">
                <a16:creationId xmlns:a16="http://schemas.microsoft.com/office/drawing/2014/main" id="{F5310A1F-8958-4C52-BA96-4A06CACB2C7D}"/>
              </a:ext>
            </a:extLst>
          </p:cNvPr>
          <p:cNvGrpSpPr/>
          <p:nvPr userDrawn="1">
            <p:custDataLst>
              <p:tags r:id="rId3"/>
            </p:custDataLst>
          </p:nvPr>
        </p:nvGrpSpPr>
        <p:grpSpPr>
          <a:xfrm>
            <a:off x="-53149" y="797256"/>
            <a:ext cx="810982" cy="709597"/>
            <a:chOff x="7999016" y="2945628"/>
            <a:chExt cx="3060596" cy="2677974"/>
          </a:xfrm>
        </p:grpSpPr>
        <p:sp>
          <p:nvSpPr>
            <p:cNvPr id="30" name="PA-泪滴形 6">
              <a:extLst>
                <a:ext uri="{FF2B5EF4-FFF2-40B4-BE49-F238E27FC236}">
                  <a16:creationId xmlns:a16="http://schemas.microsoft.com/office/drawing/2014/main" id="{5314255D-AB08-4EBF-AD64-65E7815677A2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 flipH="1" flipV="1">
              <a:off x="9521363" y="2945628"/>
              <a:ext cx="1538249" cy="2677974"/>
            </a:xfrm>
            <a:custGeom>
              <a:avLst/>
              <a:gdLst>
                <a:gd name="connsiteX0" fmla="*/ 0 w 1511770"/>
                <a:gd name="connsiteY0" fmla="*/ 1358680 h 2717359"/>
                <a:gd name="connsiteX1" fmla="*/ 755885 w 1511770"/>
                <a:gd name="connsiteY1" fmla="*/ 0 h 2717359"/>
                <a:gd name="connsiteX2" fmla="*/ 1511770 w 1511770"/>
                <a:gd name="connsiteY2" fmla="*/ 0 h 2717359"/>
                <a:gd name="connsiteX3" fmla="*/ 1511770 w 1511770"/>
                <a:gd name="connsiteY3" fmla="*/ 1358680 h 2717359"/>
                <a:gd name="connsiteX4" fmla="*/ 755885 w 1511770"/>
                <a:gd name="connsiteY4" fmla="*/ 2717360 h 2717359"/>
                <a:gd name="connsiteX5" fmla="*/ 0 w 1511770"/>
                <a:gd name="connsiteY5" fmla="*/ 1358680 h 2717359"/>
                <a:gd name="connsiteX0" fmla="*/ 0 w 1511770"/>
                <a:gd name="connsiteY0" fmla="*/ 1358680 h 2888832"/>
                <a:gd name="connsiteX1" fmla="*/ 755885 w 1511770"/>
                <a:gd name="connsiteY1" fmla="*/ 0 h 2888832"/>
                <a:gd name="connsiteX2" fmla="*/ 1511770 w 1511770"/>
                <a:gd name="connsiteY2" fmla="*/ 0 h 2888832"/>
                <a:gd name="connsiteX3" fmla="*/ 1503819 w 1511770"/>
                <a:gd name="connsiteY3" fmla="*/ 2368496 h 2888832"/>
                <a:gd name="connsiteX4" fmla="*/ 755885 w 1511770"/>
                <a:gd name="connsiteY4" fmla="*/ 2717360 h 2888832"/>
                <a:gd name="connsiteX5" fmla="*/ 0 w 1511770"/>
                <a:gd name="connsiteY5" fmla="*/ 1358680 h 2888832"/>
                <a:gd name="connsiteX0" fmla="*/ 13319 w 1525089"/>
                <a:gd name="connsiteY0" fmla="*/ 1358680 h 2771602"/>
                <a:gd name="connsiteX1" fmla="*/ 769204 w 1525089"/>
                <a:gd name="connsiteY1" fmla="*/ 0 h 2771602"/>
                <a:gd name="connsiteX2" fmla="*/ 1525089 w 1525089"/>
                <a:gd name="connsiteY2" fmla="*/ 0 h 2771602"/>
                <a:gd name="connsiteX3" fmla="*/ 1517138 w 1525089"/>
                <a:gd name="connsiteY3" fmla="*/ 2368496 h 2771602"/>
                <a:gd name="connsiteX4" fmla="*/ 379590 w 1525089"/>
                <a:gd name="connsiteY4" fmla="*/ 2454967 h 2771602"/>
                <a:gd name="connsiteX5" fmla="*/ 13319 w 1525089"/>
                <a:gd name="connsiteY5" fmla="*/ 1358680 h 2771602"/>
                <a:gd name="connsiteX0" fmla="*/ 13319 w 1525089"/>
                <a:gd name="connsiteY0" fmla="*/ 1358680 h 2660790"/>
                <a:gd name="connsiteX1" fmla="*/ 769204 w 1525089"/>
                <a:gd name="connsiteY1" fmla="*/ 0 h 2660790"/>
                <a:gd name="connsiteX2" fmla="*/ 1525089 w 1525089"/>
                <a:gd name="connsiteY2" fmla="*/ 0 h 2660790"/>
                <a:gd name="connsiteX3" fmla="*/ 1517138 w 1525089"/>
                <a:gd name="connsiteY3" fmla="*/ 2368496 h 2660790"/>
                <a:gd name="connsiteX4" fmla="*/ 379590 w 1525089"/>
                <a:gd name="connsiteY4" fmla="*/ 2454967 h 2660790"/>
                <a:gd name="connsiteX5" fmla="*/ 13319 w 1525089"/>
                <a:gd name="connsiteY5" fmla="*/ 1358680 h 2660790"/>
                <a:gd name="connsiteX0" fmla="*/ 36335 w 1548105"/>
                <a:gd name="connsiteY0" fmla="*/ 1358680 h 2674707"/>
                <a:gd name="connsiteX1" fmla="*/ 792220 w 1548105"/>
                <a:gd name="connsiteY1" fmla="*/ 0 h 2674707"/>
                <a:gd name="connsiteX2" fmla="*/ 1548105 w 1548105"/>
                <a:gd name="connsiteY2" fmla="*/ 0 h 2674707"/>
                <a:gd name="connsiteX3" fmla="*/ 1540154 w 1548105"/>
                <a:gd name="connsiteY3" fmla="*/ 2368496 h 2674707"/>
                <a:gd name="connsiteX4" fmla="*/ 267434 w 1548105"/>
                <a:gd name="connsiteY4" fmla="*/ 2486772 h 2674707"/>
                <a:gd name="connsiteX5" fmla="*/ 36335 w 1548105"/>
                <a:gd name="connsiteY5" fmla="*/ 1358680 h 2674707"/>
                <a:gd name="connsiteX0" fmla="*/ 33961 w 1561634"/>
                <a:gd name="connsiteY0" fmla="*/ 1549511 h 2663724"/>
                <a:gd name="connsiteX1" fmla="*/ 805749 w 1561634"/>
                <a:gd name="connsiteY1" fmla="*/ 0 h 2663724"/>
                <a:gd name="connsiteX2" fmla="*/ 1561634 w 1561634"/>
                <a:gd name="connsiteY2" fmla="*/ 0 h 2663724"/>
                <a:gd name="connsiteX3" fmla="*/ 1553683 w 1561634"/>
                <a:gd name="connsiteY3" fmla="*/ 2368496 h 2663724"/>
                <a:gd name="connsiteX4" fmla="*/ 280963 w 1561634"/>
                <a:gd name="connsiteY4" fmla="*/ 2486772 h 2663724"/>
                <a:gd name="connsiteX5" fmla="*/ 33961 w 1561634"/>
                <a:gd name="connsiteY5" fmla="*/ 1549511 h 2663724"/>
                <a:gd name="connsiteX0" fmla="*/ 40770 w 1568443"/>
                <a:gd name="connsiteY0" fmla="*/ 1549511 h 2663724"/>
                <a:gd name="connsiteX1" fmla="*/ 907973 w 1568443"/>
                <a:gd name="connsiteY1" fmla="*/ 365760 h 2663724"/>
                <a:gd name="connsiteX2" fmla="*/ 1568443 w 1568443"/>
                <a:gd name="connsiteY2" fmla="*/ 0 h 2663724"/>
                <a:gd name="connsiteX3" fmla="*/ 1560492 w 1568443"/>
                <a:gd name="connsiteY3" fmla="*/ 2368496 h 2663724"/>
                <a:gd name="connsiteX4" fmla="*/ 287772 w 1568443"/>
                <a:gd name="connsiteY4" fmla="*/ 2486772 h 2663724"/>
                <a:gd name="connsiteX5" fmla="*/ 40770 w 1568443"/>
                <a:gd name="connsiteY5" fmla="*/ 1549511 h 2663724"/>
                <a:gd name="connsiteX0" fmla="*/ 40770 w 1568443"/>
                <a:gd name="connsiteY0" fmla="*/ 1549511 h 2663724"/>
                <a:gd name="connsiteX1" fmla="*/ 907973 w 1568443"/>
                <a:gd name="connsiteY1" fmla="*/ 365760 h 2663724"/>
                <a:gd name="connsiteX2" fmla="*/ 1568443 w 1568443"/>
                <a:gd name="connsiteY2" fmla="*/ 0 h 2663724"/>
                <a:gd name="connsiteX3" fmla="*/ 1560492 w 1568443"/>
                <a:gd name="connsiteY3" fmla="*/ 2368496 h 2663724"/>
                <a:gd name="connsiteX4" fmla="*/ 287772 w 1568443"/>
                <a:gd name="connsiteY4" fmla="*/ 2486772 h 2663724"/>
                <a:gd name="connsiteX5" fmla="*/ 40770 w 1568443"/>
                <a:gd name="connsiteY5" fmla="*/ 1549511 h 2663724"/>
                <a:gd name="connsiteX0" fmla="*/ 52788 w 1580461"/>
                <a:gd name="connsiteY0" fmla="*/ 1549511 h 2663724"/>
                <a:gd name="connsiteX1" fmla="*/ 1086969 w 1580461"/>
                <a:gd name="connsiteY1" fmla="*/ 500932 h 2663724"/>
                <a:gd name="connsiteX2" fmla="*/ 1580461 w 1580461"/>
                <a:gd name="connsiteY2" fmla="*/ 0 h 2663724"/>
                <a:gd name="connsiteX3" fmla="*/ 1572510 w 1580461"/>
                <a:gd name="connsiteY3" fmla="*/ 2368496 h 2663724"/>
                <a:gd name="connsiteX4" fmla="*/ 299790 w 1580461"/>
                <a:gd name="connsiteY4" fmla="*/ 2486772 h 2663724"/>
                <a:gd name="connsiteX5" fmla="*/ 52788 w 1580461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5857 w 1581481"/>
                <a:gd name="connsiteY0" fmla="*/ 1589267 h 2661481"/>
                <a:gd name="connsiteX1" fmla="*/ 1008476 w 1581481"/>
                <a:gd name="connsiteY1" fmla="*/ 397565 h 2661481"/>
                <a:gd name="connsiteX2" fmla="*/ 1581481 w 1581481"/>
                <a:gd name="connsiteY2" fmla="*/ 0 h 2661481"/>
                <a:gd name="connsiteX3" fmla="*/ 1573530 w 1581481"/>
                <a:gd name="connsiteY3" fmla="*/ 2368496 h 2661481"/>
                <a:gd name="connsiteX4" fmla="*/ 300810 w 1581481"/>
                <a:gd name="connsiteY4" fmla="*/ 2486772 h 2661481"/>
                <a:gd name="connsiteX5" fmla="*/ 45857 w 1581481"/>
                <a:gd name="connsiteY5" fmla="*/ 1589267 h 2661481"/>
                <a:gd name="connsiteX0" fmla="*/ 60597 w 1516708"/>
                <a:gd name="connsiteY0" fmla="*/ 1581316 h 2661929"/>
                <a:gd name="connsiteX1" fmla="*/ 943703 w 1516708"/>
                <a:gd name="connsiteY1" fmla="*/ 397565 h 2661929"/>
                <a:gd name="connsiteX2" fmla="*/ 1516708 w 1516708"/>
                <a:gd name="connsiteY2" fmla="*/ 0 h 2661929"/>
                <a:gd name="connsiteX3" fmla="*/ 1508757 w 1516708"/>
                <a:gd name="connsiteY3" fmla="*/ 2368496 h 2661929"/>
                <a:gd name="connsiteX4" fmla="*/ 236037 w 1516708"/>
                <a:gd name="connsiteY4" fmla="*/ 2486772 h 2661929"/>
                <a:gd name="connsiteX5" fmla="*/ 60597 w 1516708"/>
                <a:gd name="connsiteY5" fmla="*/ 1581316 h 2661929"/>
                <a:gd name="connsiteX0" fmla="*/ 55457 w 1535422"/>
                <a:gd name="connsiteY0" fmla="*/ 1589267 h 2661481"/>
                <a:gd name="connsiteX1" fmla="*/ 962417 w 1535422"/>
                <a:gd name="connsiteY1" fmla="*/ 397565 h 2661481"/>
                <a:gd name="connsiteX2" fmla="*/ 1535422 w 1535422"/>
                <a:gd name="connsiteY2" fmla="*/ 0 h 2661481"/>
                <a:gd name="connsiteX3" fmla="*/ 1527471 w 1535422"/>
                <a:gd name="connsiteY3" fmla="*/ 2368496 h 2661481"/>
                <a:gd name="connsiteX4" fmla="*/ 254751 w 1535422"/>
                <a:gd name="connsiteY4" fmla="*/ 2486772 h 2661481"/>
                <a:gd name="connsiteX5" fmla="*/ 55457 w 1535422"/>
                <a:gd name="connsiteY5" fmla="*/ 1589267 h 2661481"/>
                <a:gd name="connsiteX0" fmla="*/ 57106 w 1537071"/>
                <a:gd name="connsiteY0" fmla="*/ 1589267 h 2672390"/>
                <a:gd name="connsiteX1" fmla="*/ 964066 w 1537071"/>
                <a:gd name="connsiteY1" fmla="*/ 397565 h 2672390"/>
                <a:gd name="connsiteX2" fmla="*/ 1537071 w 1537071"/>
                <a:gd name="connsiteY2" fmla="*/ 0 h 2672390"/>
                <a:gd name="connsiteX3" fmla="*/ 1529120 w 1537071"/>
                <a:gd name="connsiteY3" fmla="*/ 2368496 h 2672390"/>
                <a:gd name="connsiteX4" fmla="*/ 256400 w 1537071"/>
                <a:gd name="connsiteY4" fmla="*/ 2486772 h 2672390"/>
                <a:gd name="connsiteX5" fmla="*/ 57106 w 1537071"/>
                <a:gd name="connsiteY5" fmla="*/ 1589267 h 2672390"/>
                <a:gd name="connsiteX0" fmla="*/ 57106 w 1537071"/>
                <a:gd name="connsiteY0" fmla="*/ 1589267 h 2672390"/>
                <a:gd name="connsiteX1" fmla="*/ 964066 w 1537071"/>
                <a:gd name="connsiteY1" fmla="*/ 397565 h 2672390"/>
                <a:gd name="connsiteX2" fmla="*/ 1537071 w 1537071"/>
                <a:gd name="connsiteY2" fmla="*/ 0 h 2672390"/>
                <a:gd name="connsiteX3" fmla="*/ 1529120 w 1537071"/>
                <a:gd name="connsiteY3" fmla="*/ 2368496 h 2672390"/>
                <a:gd name="connsiteX4" fmla="*/ 256400 w 1537071"/>
                <a:gd name="connsiteY4" fmla="*/ 2486772 h 2672390"/>
                <a:gd name="connsiteX5" fmla="*/ 57106 w 1537071"/>
                <a:gd name="connsiteY5" fmla="*/ 1589267 h 2672390"/>
                <a:gd name="connsiteX0" fmla="*/ 57106 w 1537071"/>
                <a:gd name="connsiteY0" fmla="*/ 1589267 h 2677974"/>
                <a:gd name="connsiteX1" fmla="*/ 964066 w 1537071"/>
                <a:gd name="connsiteY1" fmla="*/ 397565 h 2677974"/>
                <a:gd name="connsiteX2" fmla="*/ 1537071 w 1537071"/>
                <a:gd name="connsiteY2" fmla="*/ 0 h 2677974"/>
                <a:gd name="connsiteX3" fmla="*/ 1529120 w 1537071"/>
                <a:gd name="connsiteY3" fmla="*/ 2368496 h 2677974"/>
                <a:gd name="connsiteX4" fmla="*/ 256400 w 1537071"/>
                <a:gd name="connsiteY4" fmla="*/ 2486772 h 2677974"/>
                <a:gd name="connsiteX5" fmla="*/ 57106 w 1537071"/>
                <a:gd name="connsiteY5" fmla="*/ 1589267 h 2677974"/>
                <a:gd name="connsiteX0" fmla="*/ 58284 w 1538249"/>
                <a:gd name="connsiteY0" fmla="*/ 1589267 h 2677974"/>
                <a:gd name="connsiteX1" fmla="*/ 981146 w 1538249"/>
                <a:gd name="connsiteY1" fmla="*/ 405516 h 2677974"/>
                <a:gd name="connsiteX2" fmla="*/ 1538249 w 1538249"/>
                <a:gd name="connsiteY2" fmla="*/ 0 h 2677974"/>
                <a:gd name="connsiteX3" fmla="*/ 1530298 w 1538249"/>
                <a:gd name="connsiteY3" fmla="*/ 2368496 h 2677974"/>
                <a:gd name="connsiteX4" fmla="*/ 257578 w 1538249"/>
                <a:gd name="connsiteY4" fmla="*/ 2486772 h 2677974"/>
                <a:gd name="connsiteX5" fmla="*/ 58284 w 1538249"/>
                <a:gd name="connsiteY5" fmla="*/ 1589267 h 2677974"/>
                <a:gd name="connsiteX0" fmla="*/ 58284 w 1538249"/>
                <a:gd name="connsiteY0" fmla="*/ 1589267 h 2677974"/>
                <a:gd name="connsiteX1" fmla="*/ 981146 w 1538249"/>
                <a:gd name="connsiteY1" fmla="*/ 405516 h 2677974"/>
                <a:gd name="connsiteX2" fmla="*/ 1538249 w 1538249"/>
                <a:gd name="connsiteY2" fmla="*/ 0 h 2677974"/>
                <a:gd name="connsiteX3" fmla="*/ 1530298 w 1538249"/>
                <a:gd name="connsiteY3" fmla="*/ 2368496 h 2677974"/>
                <a:gd name="connsiteX4" fmla="*/ 257578 w 1538249"/>
                <a:gd name="connsiteY4" fmla="*/ 2486772 h 2677974"/>
                <a:gd name="connsiteX5" fmla="*/ 58284 w 1538249"/>
                <a:gd name="connsiteY5" fmla="*/ 1589267 h 2677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38249" h="2677974">
                  <a:moveTo>
                    <a:pt x="58284" y="1589267"/>
                  </a:moveTo>
                  <a:cubicBezTo>
                    <a:pt x="178879" y="1242391"/>
                    <a:pt x="404657" y="962107"/>
                    <a:pt x="981146" y="405516"/>
                  </a:cubicBezTo>
                  <a:cubicBezTo>
                    <a:pt x="1166847" y="254441"/>
                    <a:pt x="1352548" y="135172"/>
                    <a:pt x="1538249" y="0"/>
                  </a:cubicBezTo>
                  <a:cubicBezTo>
                    <a:pt x="1538249" y="452893"/>
                    <a:pt x="1530298" y="1915603"/>
                    <a:pt x="1530298" y="2368496"/>
                  </a:cubicBezTo>
                  <a:cubicBezTo>
                    <a:pt x="973706" y="2856481"/>
                    <a:pt x="510866" y="2664352"/>
                    <a:pt x="257578" y="2486772"/>
                  </a:cubicBezTo>
                  <a:cubicBezTo>
                    <a:pt x="4290" y="2309192"/>
                    <a:pt x="-62311" y="1936143"/>
                    <a:pt x="58284" y="1589267"/>
                  </a:cubicBezTo>
                  <a:close/>
                </a:path>
              </a:pathLst>
            </a:custGeom>
            <a:solidFill>
              <a:srgbClr val="F4A6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PA-泪滴形 6">
              <a:extLst>
                <a:ext uri="{FF2B5EF4-FFF2-40B4-BE49-F238E27FC236}">
                  <a16:creationId xmlns:a16="http://schemas.microsoft.com/office/drawing/2014/main" id="{C61E0091-5EC3-45B3-9F23-FED6E8AC0EC9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 flipV="1">
              <a:off x="7999016" y="2945628"/>
              <a:ext cx="1538249" cy="2677974"/>
            </a:xfrm>
            <a:custGeom>
              <a:avLst/>
              <a:gdLst>
                <a:gd name="connsiteX0" fmla="*/ 0 w 1511770"/>
                <a:gd name="connsiteY0" fmla="*/ 1358680 h 2717359"/>
                <a:gd name="connsiteX1" fmla="*/ 755885 w 1511770"/>
                <a:gd name="connsiteY1" fmla="*/ 0 h 2717359"/>
                <a:gd name="connsiteX2" fmla="*/ 1511770 w 1511770"/>
                <a:gd name="connsiteY2" fmla="*/ 0 h 2717359"/>
                <a:gd name="connsiteX3" fmla="*/ 1511770 w 1511770"/>
                <a:gd name="connsiteY3" fmla="*/ 1358680 h 2717359"/>
                <a:gd name="connsiteX4" fmla="*/ 755885 w 1511770"/>
                <a:gd name="connsiteY4" fmla="*/ 2717360 h 2717359"/>
                <a:gd name="connsiteX5" fmla="*/ 0 w 1511770"/>
                <a:gd name="connsiteY5" fmla="*/ 1358680 h 2717359"/>
                <a:gd name="connsiteX0" fmla="*/ 0 w 1511770"/>
                <a:gd name="connsiteY0" fmla="*/ 1358680 h 2888832"/>
                <a:gd name="connsiteX1" fmla="*/ 755885 w 1511770"/>
                <a:gd name="connsiteY1" fmla="*/ 0 h 2888832"/>
                <a:gd name="connsiteX2" fmla="*/ 1511770 w 1511770"/>
                <a:gd name="connsiteY2" fmla="*/ 0 h 2888832"/>
                <a:gd name="connsiteX3" fmla="*/ 1503819 w 1511770"/>
                <a:gd name="connsiteY3" fmla="*/ 2368496 h 2888832"/>
                <a:gd name="connsiteX4" fmla="*/ 755885 w 1511770"/>
                <a:gd name="connsiteY4" fmla="*/ 2717360 h 2888832"/>
                <a:gd name="connsiteX5" fmla="*/ 0 w 1511770"/>
                <a:gd name="connsiteY5" fmla="*/ 1358680 h 2888832"/>
                <a:gd name="connsiteX0" fmla="*/ 13319 w 1525089"/>
                <a:gd name="connsiteY0" fmla="*/ 1358680 h 2771602"/>
                <a:gd name="connsiteX1" fmla="*/ 769204 w 1525089"/>
                <a:gd name="connsiteY1" fmla="*/ 0 h 2771602"/>
                <a:gd name="connsiteX2" fmla="*/ 1525089 w 1525089"/>
                <a:gd name="connsiteY2" fmla="*/ 0 h 2771602"/>
                <a:gd name="connsiteX3" fmla="*/ 1517138 w 1525089"/>
                <a:gd name="connsiteY3" fmla="*/ 2368496 h 2771602"/>
                <a:gd name="connsiteX4" fmla="*/ 379590 w 1525089"/>
                <a:gd name="connsiteY4" fmla="*/ 2454967 h 2771602"/>
                <a:gd name="connsiteX5" fmla="*/ 13319 w 1525089"/>
                <a:gd name="connsiteY5" fmla="*/ 1358680 h 2771602"/>
                <a:gd name="connsiteX0" fmla="*/ 13319 w 1525089"/>
                <a:gd name="connsiteY0" fmla="*/ 1358680 h 2660790"/>
                <a:gd name="connsiteX1" fmla="*/ 769204 w 1525089"/>
                <a:gd name="connsiteY1" fmla="*/ 0 h 2660790"/>
                <a:gd name="connsiteX2" fmla="*/ 1525089 w 1525089"/>
                <a:gd name="connsiteY2" fmla="*/ 0 h 2660790"/>
                <a:gd name="connsiteX3" fmla="*/ 1517138 w 1525089"/>
                <a:gd name="connsiteY3" fmla="*/ 2368496 h 2660790"/>
                <a:gd name="connsiteX4" fmla="*/ 379590 w 1525089"/>
                <a:gd name="connsiteY4" fmla="*/ 2454967 h 2660790"/>
                <a:gd name="connsiteX5" fmla="*/ 13319 w 1525089"/>
                <a:gd name="connsiteY5" fmla="*/ 1358680 h 2660790"/>
                <a:gd name="connsiteX0" fmla="*/ 36335 w 1548105"/>
                <a:gd name="connsiteY0" fmla="*/ 1358680 h 2674707"/>
                <a:gd name="connsiteX1" fmla="*/ 792220 w 1548105"/>
                <a:gd name="connsiteY1" fmla="*/ 0 h 2674707"/>
                <a:gd name="connsiteX2" fmla="*/ 1548105 w 1548105"/>
                <a:gd name="connsiteY2" fmla="*/ 0 h 2674707"/>
                <a:gd name="connsiteX3" fmla="*/ 1540154 w 1548105"/>
                <a:gd name="connsiteY3" fmla="*/ 2368496 h 2674707"/>
                <a:gd name="connsiteX4" fmla="*/ 267434 w 1548105"/>
                <a:gd name="connsiteY4" fmla="*/ 2486772 h 2674707"/>
                <a:gd name="connsiteX5" fmla="*/ 36335 w 1548105"/>
                <a:gd name="connsiteY5" fmla="*/ 1358680 h 2674707"/>
                <a:gd name="connsiteX0" fmla="*/ 33961 w 1561634"/>
                <a:gd name="connsiteY0" fmla="*/ 1549511 h 2663724"/>
                <a:gd name="connsiteX1" fmla="*/ 805749 w 1561634"/>
                <a:gd name="connsiteY1" fmla="*/ 0 h 2663724"/>
                <a:gd name="connsiteX2" fmla="*/ 1561634 w 1561634"/>
                <a:gd name="connsiteY2" fmla="*/ 0 h 2663724"/>
                <a:gd name="connsiteX3" fmla="*/ 1553683 w 1561634"/>
                <a:gd name="connsiteY3" fmla="*/ 2368496 h 2663724"/>
                <a:gd name="connsiteX4" fmla="*/ 280963 w 1561634"/>
                <a:gd name="connsiteY4" fmla="*/ 2486772 h 2663724"/>
                <a:gd name="connsiteX5" fmla="*/ 33961 w 1561634"/>
                <a:gd name="connsiteY5" fmla="*/ 1549511 h 2663724"/>
                <a:gd name="connsiteX0" fmla="*/ 40770 w 1568443"/>
                <a:gd name="connsiteY0" fmla="*/ 1549511 h 2663724"/>
                <a:gd name="connsiteX1" fmla="*/ 907973 w 1568443"/>
                <a:gd name="connsiteY1" fmla="*/ 365760 h 2663724"/>
                <a:gd name="connsiteX2" fmla="*/ 1568443 w 1568443"/>
                <a:gd name="connsiteY2" fmla="*/ 0 h 2663724"/>
                <a:gd name="connsiteX3" fmla="*/ 1560492 w 1568443"/>
                <a:gd name="connsiteY3" fmla="*/ 2368496 h 2663724"/>
                <a:gd name="connsiteX4" fmla="*/ 287772 w 1568443"/>
                <a:gd name="connsiteY4" fmla="*/ 2486772 h 2663724"/>
                <a:gd name="connsiteX5" fmla="*/ 40770 w 1568443"/>
                <a:gd name="connsiteY5" fmla="*/ 1549511 h 2663724"/>
                <a:gd name="connsiteX0" fmla="*/ 40770 w 1568443"/>
                <a:gd name="connsiteY0" fmla="*/ 1549511 h 2663724"/>
                <a:gd name="connsiteX1" fmla="*/ 907973 w 1568443"/>
                <a:gd name="connsiteY1" fmla="*/ 365760 h 2663724"/>
                <a:gd name="connsiteX2" fmla="*/ 1568443 w 1568443"/>
                <a:gd name="connsiteY2" fmla="*/ 0 h 2663724"/>
                <a:gd name="connsiteX3" fmla="*/ 1560492 w 1568443"/>
                <a:gd name="connsiteY3" fmla="*/ 2368496 h 2663724"/>
                <a:gd name="connsiteX4" fmla="*/ 287772 w 1568443"/>
                <a:gd name="connsiteY4" fmla="*/ 2486772 h 2663724"/>
                <a:gd name="connsiteX5" fmla="*/ 40770 w 1568443"/>
                <a:gd name="connsiteY5" fmla="*/ 1549511 h 2663724"/>
                <a:gd name="connsiteX0" fmla="*/ 52788 w 1580461"/>
                <a:gd name="connsiteY0" fmla="*/ 1549511 h 2663724"/>
                <a:gd name="connsiteX1" fmla="*/ 1086969 w 1580461"/>
                <a:gd name="connsiteY1" fmla="*/ 500932 h 2663724"/>
                <a:gd name="connsiteX2" fmla="*/ 1580461 w 1580461"/>
                <a:gd name="connsiteY2" fmla="*/ 0 h 2663724"/>
                <a:gd name="connsiteX3" fmla="*/ 1572510 w 1580461"/>
                <a:gd name="connsiteY3" fmla="*/ 2368496 h 2663724"/>
                <a:gd name="connsiteX4" fmla="*/ 299790 w 1580461"/>
                <a:gd name="connsiteY4" fmla="*/ 2486772 h 2663724"/>
                <a:gd name="connsiteX5" fmla="*/ 52788 w 1580461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5857 w 1581481"/>
                <a:gd name="connsiteY0" fmla="*/ 1589267 h 2661481"/>
                <a:gd name="connsiteX1" fmla="*/ 1008476 w 1581481"/>
                <a:gd name="connsiteY1" fmla="*/ 397565 h 2661481"/>
                <a:gd name="connsiteX2" fmla="*/ 1581481 w 1581481"/>
                <a:gd name="connsiteY2" fmla="*/ 0 h 2661481"/>
                <a:gd name="connsiteX3" fmla="*/ 1573530 w 1581481"/>
                <a:gd name="connsiteY3" fmla="*/ 2368496 h 2661481"/>
                <a:gd name="connsiteX4" fmla="*/ 300810 w 1581481"/>
                <a:gd name="connsiteY4" fmla="*/ 2486772 h 2661481"/>
                <a:gd name="connsiteX5" fmla="*/ 45857 w 1581481"/>
                <a:gd name="connsiteY5" fmla="*/ 1589267 h 2661481"/>
                <a:gd name="connsiteX0" fmla="*/ 60597 w 1516708"/>
                <a:gd name="connsiteY0" fmla="*/ 1581316 h 2661929"/>
                <a:gd name="connsiteX1" fmla="*/ 943703 w 1516708"/>
                <a:gd name="connsiteY1" fmla="*/ 397565 h 2661929"/>
                <a:gd name="connsiteX2" fmla="*/ 1516708 w 1516708"/>
                <a:gd name="connsiteY2" fmla="*/ 0 h 2661929"/>
                <a:gd name="connsiteX3" fmla="*/ 1508757 w 1516708"/>
                <a:gd name="connsiteY3" fmla="*/ 2368496 h 2661929"/>
                <a:gd name="connsiteX4" fmla="*/ 236037 w 1516708"/>
                <a:gd name="connsiteY4" fmla="*/ 2486772 h 2661929"/>
                <a:gd name="connsiteX5" fmla="*/ 60597 w 1516708"/>
                <a:gd name="connsiteY5" fmla="*/ 1581316 h 2661929"/>
                <a:gd name="connsiteX0" fmla="*/ 55457 w 1535422"/>
                <a:gd name="connsiteY0" fmla="*/ 1589267 h 2661481"/>
                <a:gd name="connsiteX1" fmla="*/ 962417 w 1535422"/>
                <a:gd name="connsiteY1" fmla="*/ 397565 h 2661481"/>
                <a:gd name="connsiteX2" fmla="*/ 1535422 w 1535422"/>
                <a:gd name="connsiteY2" fmla="*/ 0 h 2661481"/>
                <a:gd name="connsiteX3" fmla="*/ 1527471 w 1535422"/>
                <a:gd name="connsiteY3" fmla="*/ 2368496 h 2661481"/>
                <a:gd name="connsiteX4" fmla="*/ 254751 w 1535422"/>
                <a:gd name="connsiteY4" fmla="*/ 2486772 h 2661481"/>
                <a:gd name="connsiteX5" fmla="*/ 55457 w 1535422"/>
                <a:gd name="connsiteY5" fmla="*/ 1589267 h 2661481"/>
                <a:gd name="connsiteX0" fmla="*/ 57106 w 1537071"/>
                <a:gd name="connsiteY0" fmla="*/ 1589267 h 2672390"/>
                <a:gd name="connsiteX1" fmla="*/ 964066 w 1537071"/>
                <a:gd name="connsiteY1" fmla="*/ 397565 h 2672390"/>
                <a:gd name="connsiteX2" fmla="*/ 1537071 w 1537071"/>
                <a:gd name="connsiteY2" fmla="*/ 0 h 2672390"/>
                <a:gd name="connsiteX3" fmla="*/ 1529120 w 1537071"/>
                <a:gd name="connsiteY3" fmla="*/ 2368496 h 2672390"/>
                <a:gd name="connsiteX4" fmla="*/ 256400 w 1537071"/>
                <a:gd name="connsiteY4" fmla="*/ 2486772 h 2672390"/>
                <a:gd name="connsiteX5" fmla="*/ 57106 w 1537071"/>
                <a:gd name="connsiteY5" fmla="*/ 1589267 h 2672390"/>
                <a:gd name="connsiteX0" fmla="*/ 57106 w 1537071"/>
                <a:gd name="connsiteY0" fmla="*/ 1589267 h 2672390"/>
                <a:gd name="connsiteX1" fmla="*/ 964066 w 1537071"/>
                <a:gd name="connsiteY1" fmla="*/ 397565 h 2672390"/>
                <a:gd name="connsiteX2" fmla="*/ 1537071 w 1537071"/>
                <a:gd name="connsiteY2" fmla="*/ 0 h 2672390"/>
                <a:gd name="connsiteX3" fmla="*/ 1529120 w 1537071"/>
                <a:gd name="connsiteY3" fmla="*/ 2368496 h 2672390"/>
                <a:gd name="connsiteX4" fmla="*/ 256400 w 1537071"/>
                <a:gd name="connsiteY4" fmla="*/ 2486772 h 2672390"/>
                <a:gd name="connsiteX5" fmla="*/ 57106 w 1537071"/>
                <a:gd name="connsiteY5" fmla="*/ 1589267 h 2672390"/>
                <a:gd name="connsiteX0" fmla="*/ 57106 w 1537071"/>
                <a:gd name="connsiteY0" fmla="*/ 1589267 h 2677974"/>
                <a:gd name="connsiteX1" fmla="*/ 964066 w 1537071"/>
                <a:gd name="connsiteY1" fmla="*/ 397565 h 2677974"/>
                <a:gd name="connsiteX2" fmla="*/ 1537071 w 1537071"/>
                <a:gd name="connsiteY2" fmla="*/ 0 h 2677974"/>
                <a:gd name="connsiteX3" fmla="*/ 1529120 w 1537071"/>
                <a:gd name="connsiteY3" fmla="*/ 2368496 h 2677974"/>
                <a:gd name="connsiteX4" fmla="*/ 256400 w 1537071"/>
                <a:gd name="connsiteY4" fmla="*/ 2486772 h 2677974"/>
                <a:gd name="connsiteX5" fmla="*/ 57106 w 1537071"/>
                <a:gd name="connsiteY5" fmla="*/ 1589267 h 2677974"/>
                <a:gd name="connsiteX0" fmla="*/ 57106 w 1537071"/>
                <a:gd name="connsiteY0" fmla="*/ 1589267 h 2677974"/>
                <a:gd name="connsiteX1" fmla="*/ 964066 w 1537071"/>
                <a:gd name="connsiteY1" fmla="*/ 397565 h 2677974"/>
                <a:gd name="connsiteX2" fmla="*/ 1537071 w 1537071"/>
                <a:gd name="connsiteY2" fmla="*/ 0 h 2677974"/>
                <a:gd name="connsiteX3" fmla="*/ 1529120 w 1537071"/>
                <a:gd name="connsiteY3" fmla="*/ 2368496 h 2677974"/>
                <a:gd name="connsiteX4" fmla="*/ 256400 w 1537071"/>
                <a:gd name="connsiteY4" fmla="*/ 2486772 h 2677974"/>
                <a:gd name="connsiteX5" fmla="*/ 57106 w 1537071"/>
                <a:gd name="connsiteY5" fmla="*/ 1589267 h 2677974"/>
                <a:gd name="connsiteX0" fmla="*/ 58284 w 1538249"/>
                <a:gd name="connsiteY0" fmla="*/ 1589267 h 2677974"/>
                <a:gd name="connsiteX1" fmla="*/ 981147 w 1538249"/>
                <a:gd name="connsiteY1" fmla="*/ 405517 h 2677974"/>
                <a:gd name="connsiteX2" fmla="*/ 1538249 w 1538249"/>
                <a:gd name="connsiteY2" fmla="*/ 0 h 2677974"/>
                <a:gd name="connsiteX3" fmla="*/ 1530298 w 1538249"/>
                <a:gd name="connsiteY3" fmla="*/ 2368496 h 2677974"/>
                <a:gd name="connsiteX4" fmla="*/ 257578 w 1538249"/>
                <a:gd name="connsiteY4" fmla="*/ 2486772 h 2677974"/>
                <a:gd name="connsiteX5" fmla="*/ 58284 w 1538249"/>
                <a:gd name="connsiteY5" fmla="*/ 1589267 h 2677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38249" h="2677974">
                  <a:moveTo>
                    <a:pt x="58284" y="1589267"/>
                  </a:moveTo>
                  <a:cubicBezTo>
                    <a:pt x="178879" y="1242391"/>
                    <a:pt x="372853" y="962108"/>
                    <a:pt x="981147" y="405517"/>
                  </a:cubicBezTo>
                  <a:lnTo>
                    <a:pt x="1538249" y="0"/>
                  </a:lnTo>
                  <a:cubicBezTo>
                    <a:pt x="1538249" y="452893"/>
                    <a:pt x="1530298" y="1915603"/>
                    <a:pt x="1530298" y="2368496"/>
                  </a:cubicBezTo>
                  <a:cubicBezTo>
                    <a:pt x="973706" y="2856481"/>
                    <a:pt x="510866" y="2664352"/>
                    <a:pt x="257578" y="2486772"/>
                  </a:cubicBezTo>
                  <a:cubicBezTo>
                    <a:pt x="4290" y="2309192"/>
                    <a:pt x="-62311" y="1936143"/>
                    <a:pt x="58284" y="1589267"/>
                  </a:cubicBezTo>
                  <a:close/>
                </a:path>
              </a:pathLst>
            </a:custGeom>
            <a:solidFill>
              <a:srgbClr val="F5BCC2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5" name="PA-组合 27">
            <a:extLst>
              <a:ext uri="{FF2B5EF4-FFF2-40B4-BE49-F238E27FC236}">
                <a16:creationId xmlns:a16="http://schemas.microsoft.com/office/drawing/2014/main" id="{DA7139B9-C775-48A1-9889-2EFD15F6352E}"/>
              </a:ext>
            </a:extLst>
          </p:cNvPr>
          <p:cNvGrpSpPr/>
          <p:nvPr userDrawn="1">
            <p:custDataLst>
              <p:tags r:id="rId4"/>
            </p:custDataLst>
          </p:nvPr>
        </p:nvGrpSpPr>
        <p:grpSpPr>
          <a:xfrm>
            <a:off x="11739471" y="4099422"/>
            <a:ext cx="571400" cy="499966"/>
            <a:chOff x="7999016" y="2945628"/>
            <a:chExt cx="3060596" cy="2677974"/>
          </a:xfrm>
        </p:grpSpPr>
        <p:sp>
          <p:nvSpPr>
            <p:cNvPr id="36" name="PA-泪滴形 6">
              <a:extLst>
                <a:ext uri="{FF2B5EF4-FFF2-40B4-BE49-F238E27FC236}">
                  <a16:creationId xmlns:a16="http://schemas.microsoft.com/office/drawing/2014/main" id="{7EC27D6C-9061-4C1C-888E-4A38D9BE7798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 flipH="1" flipV="1">
              <a:off x="9521363" y="2945628"/>
              <a:ext cx="1538249" cy="2677974"/>
            </a:xfrm>
            <a:custGeom>
              <a:avLst/>
              <a:gdLst>
                <a:gd name="connsiteX0" fmla="*/ 0 w 1511770"/>
                <a:gd name="connsiteY0" fmla="*/ 1358680 h 2717359"/>
                <a:gd name="connsiteX1" fmla="*/ 755885 w 1511770"/>
                <a:gd name="connsiteY1" fmla="*/ 0 h 2717359"/>
                <a:gd name="connsiteX2" fmla="*/ 1511770 w 1511770"/>
                <a:gd name="connsiteY2" fmla="*/ 0 h 2717359"/>
                <a:gd name="connsiteX3" fmla="*/ 1511770 w 1511770"/>
                <a:gd name="connsiteY3" fmla="*/ 1358680 h 2717359"/>
                <a:gd name="connsiteX4" fmla="*/ 755885 w 1511770"/>
                <a:gd name="connsiteY4" fmla="*/ 2717360 h 2717359"/>
                <a:gd name="connsiteX5" fmla="*/ 0 w 1511770"/>
                <a:gd name="connsiteY5" fmla="*/ 1358680 h 2717359"/>
                <a:gd name="connsiteX0" fmla="*/ 0 w 1511770"/>
                <a:gd name="connsiteY0" fmla="*/ 1358680 h 2888832"/>
                <a:gd name="connsiteX1" fmla="*/ 755885 w 1511770"/>
                <a:gd name="connsiteY1" fmla="*/ 0 h 2888832"/>
                <a:gd name="connsiteX2" fmla="*/ 1511770 w 1511770"/>
                <a:gd name="connsiteY2" fmla="*/ 0 h 2888832"/>
                <a:gd name="connsiteX3" fmla="*/ 1503819 w 1511770"/>
                <a:gd name="connsiteY3" fmla="*/ 2368496 h 2888832"/>
                <a:gd name="connsiteX4" fmla="*/ 755885 w 1511770"/>
                <a:gd name="connsiteY4" fmla="*/ 2717360 h 2888832"/>
                <a:gd name="connsiteX5" fmla="*/ 0 w 1511770"/>
                <a:gd name="connsiteY5" fmla="*/ 1358680 h 2888832"/>
                <a:gd name="connsiteX0" fmla="*/ 13319 w 1525089"/>
                <a:gd name="connsiteY0" fmla="*/ 1358680 h 2771602"/>
                <a:gd name="connsiteX1" fmla="*/ 769204 w 1525089"/>
                <a:gd name="connsiteY1" fmla="*/ 0 h 2771602"/>
                <a:gd name="connsiteX2" fmla="*/ 1525089 w 1525089"/>
                <a:gd name="connsiteY2" fmla="*/ 0 h 2771602"/>
                <a:gd name="connsiteX3" fmla="*/ 1517138 w 1525089"/>
                <a:gd name="connsiteY3" fmla="*/ 2368496 h 2771602"/>
                <a:gd name="connsiteX4" fmla="*/ 379590 w 1525089"/>
                <a:gd name="connsiteY4" fmla="*/ 2454967 h 2771602"/>
                <a:gd name="connsiteX5" fmla="*/ 13319 w 1525089"/>
                <a:gd name="connsiteY5" fmla="*/ 1358680 h 2771602"/>
                <a:gd name="connsiteX0" fmla="*/ 13319 w 1525089"/>
                <a:gd name="connsiteY0" fmla="*/ 1358680 h 2660790"/>
                <a:gd name="connsiteX1" fmla="*/ 769204 w 1525089"/>
                <a:gd name="connsiteY1" fmla="*/ 0 h 2660790"/>
                <a:gd name="connsiteX2" fmla="*/ 1525089 w 1525089"/>
                <a:gd name="connsiteY2" fmla="*/ 0 h 2660790"/>
                <a:gd name="connsiteX3" fmla="*/ 1517138 w 1525089"/>
                <a:gd name="connsiteY3" fmla="*/ 2368496 h 2660790"/>
                <a:gd name="connsiteX4" fmla="*/ 379590 w 1525089"/>
                <a:gd name="connsiteY4" fmla="*/ 2454967 h 2660790"/>
                <a:gd name="connsiteX5" fmla="*/ 13319 w 1525089"/>
                <a:gd name="connsiteY5" fmla="*/ 1358680 h 2660790"/>
                <a:gd name="connsiteX0" fmla="*/ 36335 w 1548105"/>
                <a:gd name="connsiteY0" fmla="*/ 1358680 h 2674707"/>
                <a:gd name="connsiteX1" fmla="*/ 792220 w 1548105"/>
                <a:gd name="connsiteY1" fmla="*/ 0 h 2674707"/>
                <a:gd name="connsiteX2" fmla="*/ 1548105 w 1548105"/>
                <a:gd name="connsiteY2" fmla="*/ 0 h 2674707"/>
                <a:gd name="connsiteX3" fmla="*/ 1540154 w 1548105"/>
                <a:gd name="connsiteY3" fmla="*/ 2368496 h 2674707"/>
                <a:gd name="connsiteX4" fmla="*/ 267434 w 1548105"/>
                <a:gd name="connsiteY4" fmla="*/ 2486772 h 2674707"/>
                <a:gd name="connsiteX5" fmla="*/ 36335 w 1548105"/>
                <a:gd name="connsiteY5" fmla="*/ 1358680 h 2674707"/>
                <a:gd name="connsiteX0" fmla="*/ 33961 w 1561634"/>
                <a:gd name="connsiteY0" fmla="*/ 1549511 h 2663724"/>
                <a:gd name="connsiteX1" fmla="*/ 805749 w 1561634"/>
                <a:gd name="connsiteY1" fmla="*/ 0 h 2663724"/>
                <a:gd name="connsiteX2" fmla="*/ 1561634 w 1561634"/>
                <a:gd name="connsiteY2" fmla="*/ 0 h 2663724"/>
                <a:gd name="connsiteX3" fmla="*/ 1553683 w 1561634"/>
                <a:gd name="connsiteY3" fmla="*/ 2368496 h 2663724"/>
                <a:gd name="connsiteX4" fmla="*/ 280963 w 1561634"/>
                <a:gd name="connsiteY4" fmla="*/ 2486772 h 2663724"/>
                <a:gd name="connsiteX5" fmla="*/ 33961 w 1561634"/>
                <a:gd name="connsiteY5" fmla="*/ 1549511 h 2663724"/>
                <a:gd name="connsiteX0" fmla="*/ 40770 w 1568443"/>
                <a:gd name="connsiteY0" fmla="*/ 1549511 h 2663724"/>
                <a:gd name="connsiteX1" fmla="*/ 907973 w 1568443"/>
                <a:gd name="connsiteY1" fmla="*/ 365760 h 2663724"/>
                <a:gd name="connsiteX2" fmla="*/ 1568443 w 1568443"/>
                <a:gd name="connsiteY2" fmla="*/ 0 h 2663724"/>
                <a:gd name="connsiteX3" fmla="*/ 1560492 w 1568443"/>
                <a:gd name="connsiteY3" fmla="*/ 2368496 h 2663724"/>
                <a:gd name="connsiteX4" fmla="*/ 287772 w 1568443"/>
                <a:gd name="connsiteY4" fmla="*/ 2486772 h 2663724"/>
                <a:gd name="connsiteX5" fmla="*/ 40770 w 1568443"/>
                <a:gd name="connsiteY5" fmla="*/ 1549511 h 2663724"/>
                <a:gd name="connsiteX0" fmla="*/ 40770 w 1568443"/>
                <a:gd name="connsiteY0" fmla="*/ 1549511 h 2663724"/>
                <a:gd name="connsiteX1" fmla="*/ 907973 w 1568443"/>
                <a:gd name="connsiteY1" fmla="*/ 365760 h 2663724"/>
                <a:gd name="connsiteX2" fmla="*/ 1568443 w 1568443"/>
                <a:gd name="connsiteY2" fmla="*/ 0 h 2663724"/>
                <a:gd name="connsiteX3" fmla="*/ 1560492 w 1568443"/>
                <a:gd name="connsiteY3" fmla="*/ 2368496 h 2663724"/>
                <a:gd name="connsiteX4" fmla="*/ 287772 w 1568443"/>
                <a:gd name="connsiteY4" fmla="*/ 2486772 h 2663724"/>
                <a:gd name="connsiteX5" fmla="*/ 40770 w 1568443"/>
                <a:gd name="connsiteY5" fmla="*/ 1549511 h 2663724"/>
                <a:gd name="connsiteX0" fmla="*/ 52788 w 1580461"/>
                <a:gd name="connsiteY0" fmla="*/ 1549511 h 2663724"/>
                <a:gd name="connsiteX1" fmla="*/ 1086969 w 1580461"/>
                <a:gd name="connsiteY1" fmla="*/ 500932 h 2663724"/>
                <a:gd name="connsiteX2" fmla="*/ 1580461 w 1580461"/>
                <a:gd name="connsiteY2" fmla="*/ 0 h 2663724"/>
                <a:gd name="connsiteX3" fmla="*/ 1572510 w 1580461"/>
                <a:gd name="connsiteY3" fmla="*/ 2368496 h 2663724"/>
                <a:gd name="connsiteX4" fmla="*/ 299790 w 1580461"/>
                <a:gd name="connsiteY4" fmla="*/ 2486772 h 2663724"/>
                <a:gd name="connsiteX5" fmla="*/ 52788 w 1580461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5857 w 1581481"/>
                <a:gd name="connsiteY0" fmla="*/ 1589267 h 2661481"/>
                <a:gd name="connsiteX1" fmla="*/ 1008476 w 1581481"/>
                <a:gd name="connsiteY1" fmla="*/ 397565 h 2661481"/>
                <a:gd name="connsiteX2" fmla="*/ 1581481 w 1581481"/>
                <a:gd name="connsiteY2" fmla="*/ 0 h 2661481"/>
                <a:gd name="connsiteX3" fmla="*/ 1573530 w 1581481"/>
                <a:gd name="connsiteY3" fmla="*/ 2368496 h 2661481"/>
                <a:gd name="connsiteX4" fmla="*/ 300810 w 1581481"/>
                <a:gd name="connsiteY4" fmla="*/ 2486772 h 2661481"/>
                <a:gd name="connsiteX5" fmla="*/ 45857 w 1581481"/>
                <a:gd name="connsiteY5" fmla="*/ 1589267 h 2661481"/>
                <a:gd name="connsiteX0" fmla="*/ 60597 w 1516708"/>
                <a:gd name="connsiteY0" fmla="*/ 1581316 h 2661929"/>
                <a:gd name="connsiteX1" fmla="*/ 943703 w 1516708"/>
                <a:gd name="connsiteY1" fmla="*/ 397565 h 2661929"/>
                <a:gd name="connsiteX2" fmla="*/ 1516708 w 1516708"/>
                <a:gd name="connsiteY2" fmla="*/ 0 h 2661929"/>
                <a:gd name="connsiteX3" fmla="*/ 1508757 w 1516708"/>
                <a:gd name="connsiteY3" fmla="*/ 2368496 h 2661929"/>
                <a:gd name="connsiteX4" fmla="*/ 236037 w 1516708"/>
                <a:gd name="connsiteY4" fmla="*/ 2486772 h 2661929"/>
                <a:gd name="connsiteX5" fmla="*/ 60597 w 1516708"/>
                <a:gd name="connsiteY5" fmla="*/ 1581316 h 2661929"/>
                <a:gd name="connsiteX0" fmla="*/ 55457 w 1535422"/>
                <a:gd name="connsiteY0" fmla="*/ 1589267 h 2661481"/>
                <a:gd name="connsiteX1" fmla="*/ 962417 w 1535422"/>
                <a:gd name="connsiteY1" fmla="*/ 397565 h 2661481"/>
                <a:gd name="connsiteX2" fmla="*/ 1535422 w 1535422"/>
                <a:gd name="connsiteY2" fmla="*/ 0 h 2661481"/>
                <a:gd name="connsiteX3" fmla="*/ 1527471 w 1535422"/>
                <a:gd name="connsiteY3" fmla="*/ 2368496 h 2661481"/>
                <a:gd name="connsiteX4" fmla="*/ 254751 w 1535422"/>
                <a:gd name="connsiteY4" fmla="*/ 2486772 h 2661481"/>
                <a:gd name="connsiteX5" fmla="*/ 55457 w 1535422"/>
                <a:gd name="connsiteY5" fmla="*/ 1589267 h 2661481"/>
                <a:gd name="connsiteX0" fmla="*/ 57106 w 1537071"/>
                <a:gd name="connsiteY0" fmla="*/ 1589267 h 2672390"/>
                <a:gd name="connsiteX1" fmla="*/ 964066 w 1537071"/>
                <a:gd name="connsiteY1" fmla="*/ 397565 h 2672390"/>
                <a:gd name="connsiteX2" fmla="*/ 1537071 w 1537071"/>
                <a:gd name="connsiteY2" fmla="*/ 0 h 2672390"/>
                <a:gd name="connsiteX3" fmla="*/ 1529120 w 1537071"/>
                <a:gd name="connsiteY3" fmla="*/ 2368496 h 2672390"/>
                <a:gd name="connsiteX4" fmla="*/ 256400 w 1537071"/>
                <a:gd name="connsiteY4" fmla="*/ 2486772 h 2672390"/>
                <a:gd name="connsiteX5" fmla="*/ 57106 w 1537071"/>
                <a:gd name="connsiteY5" fmla="*/ 1589267 h 2672390"/>
                <a:gd name="connsiteX0" fmla="*/ 57106 w 1537071"/>
                <a:gd name="connsiteY0" fmla="*/ 1589267 h 2672390"/>
                <a:gd name="connsiteX1" fmla="*/ 964066 w 1537071"/>
                <a:gd name="connsiteY1" fmla="*/ 397565 h 2672390"/>
                <a:gd name="connsiteX2" fmla="*/ 1537071 w 1537071"/>
                <a:gd name="connsiteY2" fmla="*/ 0 h 2672390"/>
                <a:gd name="connsiteX3" fmla="*/ 1529120 w 1537071"/>
                <a:gd name="connsiteY3" fmla="*/ 2368496 h 2672390"/>
                <a:gd name="connsiteX4" fmla="*/ 256400 w 1537071"/>
                <a:gd name="connsiteY4" fmla="*/ 2486772 h 2672390"/>
                <a:gd name="connsiteX5" fmla="*/ 57106 w 1537071"/>
                <a:gd name="connsiteY5" fmla="*/ 1589267 h 2672390"/>
                <a:gd name="connsiteX0" fmla="*/ 57106 w 1537071"/>
                <a:gd name="connsiteY0" fmla="*/ 1589267 h 2677974"/>
                <a:gd name="connsiteX1" fmla="*/ 964066 w 1537071"/>
                <a:gd name="connsiteY1" fmla="*/ 397565 h 2677974"/>
                <a:gd name="connsiteX2" fmla="*/ 1537071 w 1537071"/>
                <a:gd name="connsiteY2" fmla="*/ 0 h 2677974"/>
                <a:gd name="connsiteX3" fmla="*/ 1529120 w 1537071"/>
                <a:gd name="connsiteY3" fmla="*/ 2368496 h 2677974"/>
                <a:gd name="connsiteX4" fmla="*/ 256400 w 1537071"/>
                <a:gd name="connsiteY4" fmla="*/ 2486772 h 2677974"/>
                <a:gd name="connsiteX5" fmla="*/ 57106 w 1537071"/>
                <a:gd name="connsiteY5" fmla="*/ 1589267 h 2677974"/>
                <a:gd name="connsiteX0" fmla="*/ 58284 w 1538249"/>
                <a:gd name="connsiteY0" fmla="*/ 1589267 h 2677974"/>
                <a:gd name="connsiteX1" fmla="*/ 981146 w 1538249"/>
                <a:gd name="connsiteY1" fmla="*/ 405516 h 2677974"/>
                <a:gd name="connsiteX2" fmla="*/ 1538249 w 1538249"/>
                <a:gd name="connsiteY2" fmla="*/ 0 h 2677974"/>
                <a:gd name="connsiteX3" fmla="*/ 1530298 w 1538249"/>
                <a:gd name="connsiteY3" fmla="*/ 2368496 h 2677974"/>
                <a:gd name="connsiteX4" fmla="*/ 257578 w 1538249"/>
                <a:gd name="connsiteY4" fmla="*/ 2486772 h 2677974"/>
                <a:gd name="connsiteX5" fmla="*/ 58284 w 1538249"/>
                <a:gd name="connsiteY5" fmla="*/ 1589267 h 2677974"/>
                <a:gd name="connsiteX0" fmla="*/ 58284 w 1538249"/>
                <a:gd name="connsiteY0" fmla="*/ 1589267 h 2677974"/>
                <a:gd name="connsiteX1" fmla="*/ 981146 w 1538249"/>
                <a:gd name="connsiteY1" fmla="*/ 405516 h 2677974"/>
                <a:gd name="connsiteX2" fmla="*/ 1538249 w 1538249"/>
                <a:gd name="connsiteY2" fmla="*/ 0 h 2677974"/>
                <a:gd name="connsiteX3" fmla="*/ 1530298 w 1538249"/>
                <a:gd name="connsiteY3" fmla="*/ 2368496 h 2677974"/>
                <a:gd name="connsiteX4" fmla="*/ 257578 w 1538249"/>
                <a:gd name="connsiteY4" fmla="*/ 2486772 h 2677974"/>
                <a:gd name="connsiteX5" fmla="*/ 58284 w 1538249"/>
                <a:gd name="connsiteY5" fmla="*/ 1589267 h 2677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38249" h="2677974">
                  <a:moveTo>
                    <a:pt x="58284" y="1589267"/>
                  </a:moveTo>
                  <a:cubicBezTo>
                    <a:pt x="178879" y="1242391"/>
                    <a:pt x="404657" y="962107"/>
                    <a:pt x="981146" y="405516"/>
                  </a:cubicBezTo>
                  <a:cubicBezTo>
                    <a:pt x="1166847" y="254441"/>
                    <a:pt x="1352548" y="135172"/>
                    <a:pt x="1538249" y="0"/>
                  </a:cubicBezTo>
                  <a:cubicBezTo>
                    <a:pt x="1538249" y="452893"/>
                    <a:pt x="1530298" y="1915603"/>
                    <a:pt x="1530298" y="2368496"/>
                  </a:cubicBezTo>
                  <a:cubicBezTo>
                    <a:pt x="973706" y="2856481"/>
                    <a:pt x="510866" y="2664352"/>
                    <a:pt x="257578" y="2486772"/>
                  </a:cubicBezTo>
                  <a:cubicBezTo>
                    <a:pt x="4290" y="2309192"/>
                    <a:pt x="-62311" y="1936143"/>
                    <a:pt x="58284" y="1589267"/>
                  </a:cubicBezTo>
                  <a:close/>
                </a:path>
              </a:pathLst>
            </a:custGeom>
            <a:solidFill>
              <a:srgbClr val="F4A6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PA-泪滴形 6">
              <a:extLst>
                <a:ext uri="{FF2B5EF4-FFF2-40B4-BE49-F238E27FC236}">
                  <a16:creationId xmlns:a16="http://schemas.microsoft.com/office/drawing/2014/main" id="{0D36DB4B-CAB3-45AC-92D7-617D4FFF9522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 flipV="1">
              <a:off x="7999016" y="2945628"/>
              <a:ext cx="1538249" cy="2677974"/>
            </a:xfrm>
            <a:custGeom>
              <a:avLst/>
              <a:gdLst>
                <a:gd name="connsiteX0" fmla="*/ 0 w 1511770"/>
                <a:gd name="connsiteY0" fmla="*/ 1358680 h 2717359"/>
                <a:gd name="connsiteX1" fmla="*/ 755885 w 1511770"/>
                <a:gd name="connsiteY1" fmla="*/ 0 h 2717359"/>
                <a:gd name="connsiteX2" fmla="*/ 1511770 w 1511770"/>
                <a:gd name="connsiteY2" fmla="*/ 0 h 2717359"/>
                <a:gd name="connsiteX3" fmla="*/ 1511770 w 1511770"/>
                <a:gd name="connsiteY3" fmla="*/ 1358680 h 2717359"/>
                <a:gd name="connsiteX4" fmla="*/ 755885 w 1511770"/>
                <a:gd name="connsiteY4" fmla="*/ 2717360 h 2717359"/>
                <a:gd name="connsiteX5" fmla="*/ 0 w 1511770"/>
                <a:gd name="connsiteY5" fmla="*/ 1358680 h 2717359"/>
                <a:gd name="connsiteX0" fmla="*/ 0 w 1511770"/>
                <a:gd name="connsiteY0" fmla="*/ 1358680 h 2888832"/>
                <a:gd name="connsiteX1" fmla="*/ 755885 w 1511770"/>
                <a:gd name="connsiteY1" fmla="*/ 0 h 2888832"/>
                <a:gd name="connsiteX2" fmla="*/ 1511770 w 1511770"/>
                <a:gd name="connsiteY2" fmla="*/ 0 h 2888832"/>
                <a:gd name="connsiteX3" fmla="*/ 1503819 w 1511770"/>
                <a:gd name="connsiteY3" fmla="*/ 2368496 h 2888832"/>
                <a:gd name="connsiteX4" fmla="*/ 755885 w 1511770"/>
                <a:gd name="connsiteY4" fmla="*/ 2717360 h 2888832"/>
                <a:gd name="connsiteX5" fmla="*/ 0 w 1511770"/>
                <a:gd name="connsiteY5" fmla="*/ 1358680 h 2888832"/>
                <a:gd name="connsiteX0" fmla="*/ 13319 w 1525089"/>
                <a:gd name="connsiteY0" fmla="*/ 1358680 h 2771602"/>
                <a:gd name="connsiteX1" fmla="*/ 769204 w 1525089"/>
                <a:gd name="connsiteY1" fmla="*/ 0 h 2771602"/>
                <a:gd name="connsiteX2" fmla="*/ 1525089 w 1525089"/>
                <a:gd name="connsiteY2" fmla="*/ 0 h 2771602"/>
                <a:gd name="connsiteX3" fmla="*/ 1517138 w 1525089"/>
                <a:gd name="connsiteY3" fmla="*/ 2368496 h 2771602"/>
                <a:gd name="connsiteX4" fmla="*/ 379590 w 1525089"/>
                <a:gd name="connsiteY4" fmla="*/ 2454967 h 2771602"/>
                <a:gd name="connsiteX5" fmla="*/ 13319 w 1525089"/>
                <a:gd name="connsiteY5" fmla="*/ 1358680 h 2771602"/>
                <a:gd name="connsiteX0" fmla="*/ 13319 w 1525089"/>
                <a:gd name="connsiteY0" fmla="*/ 1358680 h 2660790"/>
                <a:gd name="connsiteX1" fmla="*/ 769204 w 1525089"/>
                <a:gd name="connsiteY1" fmla="*/ 0 h 2660790"/>
                <a:gd name="connsiteX2" fmla="*/ 1525089 w 1525089"/>
                <a:gd name="connsiteY2" fmla="*/ 0 h 2660790"/>
                <a:gd name="connsiteX3" fmla="*/ 1517138 w 1525089"/>
                <a:gd name="connsiteY3" fmla="*/ 2368496 h 2660790"/>
                <a:gd name="connsiteX4" fmla="*/ 379590 w 1525089"/>
                <a:gd name="connsiteY4" fmla="*/ 2454967 h 2660790"/>
                <a:gd name="connsiteX5" fmla="*/ 13319 w 1525089"/>
                <a:gd name="connsiteY5" fmla="*/ 1358680 h 2660790"/>
                <a:gd name="connsiteX0" fmla="*/ 36335 w 1548105"/>
                <a:gd name="connsiteY0" fmla="*/ 1358680 h 2674707"/>
                <a:gd name="connsiteX1" fmla="*/ 792220 w 1548105"/>
                <a:gd name="connsiteY1" fmla="*/ 0 h 2674707"/>
                <a:gd name="connsiteX2" fmla="*/ 1548105 w 1548105"/>
                <a:gd name="connsiteY2" fmla="*/ 0 h 2674707"/>
                <a:gd name="connsiteX3" fmla="*/ 1540154 w 1548105"/>
                <a:gd name="connsiteY3" fmla="*/ 2368496 h 2674707"/>
                <a:gd name="connsiteX4" fmla="*/ 267434 w 1548105"/>
                <a:gd name="connsiteY4" fmla="*/ 2486772 h 2674707"/>
                <a:gd name="connsiteX5" fmla="*/ 36335 w 1548105"/>
                <a:gd name="connsiteY5" fmla="*/ 1358680 h 2674707"/>
                <a:gd name="connsiteX0" fmla="*/ 33961 w 1561634"/>
                <a:gd name="connsiteY0" fmla="*/ 1549511 h 2663724"/>
                <a:gd name="connsiteX1" fmla="*/ 805749 w 1561634"/>
                <a:gd name="connsiteY1" fmla="*/ 0 h 2663724"/>
                <a:gd name="connsiteX2" fmla="*/ 1561634 w 1561634"/>
                <a:gd name="connsiteY2" fmla="*/ 0 h 2663724"/>
                <a:gd name="connsiteX3" fmla="*/ 1553683 w 1561634"/>
                <a:gd name="connsiteY3" fmla="*/ 2368496 h 2663724"/>
                <a:gd name="connsiteX4" fmla="*/ 280963 w 1561634"/>
                <a:gd name="connsiteY4" fmla="*/ 2486772 h 2663724"/>
                <a:gd name="connsiteX5" fmla="*/ 33961 w 1561634"/>
                <a:gd name="connsiteY5" fmla="*/ 1549511 h 2663724"/>
                <a:gd name="connsiteX0" fmla="*/ 40770 w 1568443"/>
                <a:gd name="connsiteY0" fmla="*/ 1549511 h 2663724"/>
                <a:gd name="connsiteX1" fmla="*/ 907973 w 1568443"/>
                <a:gd name="connsiteY1" fmla="*/ 365760 h 2663724"/>
                <a:gd name="connsiteX2" fmla="*/ 1568443 w 1568443"/>
                <a:gd name="connsiteY2" fmla="*/ 0 h 2663724"/>
                <a:gd name="connsiteX3" fmla="*/ 1560492 w 1568443"/>
                <a:gd name="connsiteY3" fmla="*/ 2368496 h 2663724"/>
                <a:gd name="connsiteX4" fmla="*/ 287772 w 1568443"/>
                <a:gd name="connsiteY4" fmla="*/ 2486772 h 2663724"/>
                <a:gd name="connsiteX5" fmla="*/ 40770 w 1568443"/>
                <a:gd name="connsiteY5" fmla="*/ 1549511 h 2663724"/>
                <a:gd name="connsiteX0" fmla="*/ 40770 w 1568443"/>
                <a:gd name="connsiteY0" fmla="*/ 1549511 h 2663724"/>
                <a:gd name="connsiteX1" fmla="*/ 907973 w 1568443"/>
                <a:gd name="connsiteY1" fmla="*/ 365760 h 2663724"/>
                <a:gd name="connsiteX2" fmla="*/ 1568443 w 1568443"/>
                <a:gd name="connsiteY2" fmla="*/ 0 h 2663724"/>
                <a:gd name="connsiteX3" fmla="*/ 1560492 w 1568443"/>
                <a:gd name="connsiteY3" fmla="*/ 2368496 h 2663724"/>
                <a:gd name="connsiteX4" fmla="*/ 287772 w 1568443"/>
                <a:gd name="connsiteY4" fmla="*/ 2486772 h 2663724"/>
                <a:gd name="connsiteX5" fmla="*/ 40770 w 1568443"/>
                <a:gd name="connsiteY5" fmla="*/ 1549511 h 2663724"/>
                <a:gd name="connsiteX0" fmla="*/ 52788 w 1580461"/>
                <a:gd name="connsiteY0" fmla="*/ 1549511 h 2663724"/>
                <a:gd name="connsiteX1" fmla="*/ 1086969 w 1580461"/>
                <a:gd name="connsiteY1" fmla="*/ 500932 h 2663724"/>
                <a:gd name="connsiteX2" fmla="*/ 1580461 w 1580461"/>
                <a:gd name="connsiteY2" fmla="*/ 0 h 2663724"/>
                <a:gd name="connsiteX3" fmla="*/ 1572510 w 1580461"/>
                <a:gd name="connsiteY3" fmla="*/ 2368496 h 2663724"/>
                <a:gd name="connsiteX4" fmla="*/ 299790 w 1580461"/>
                <a:gd name="connsiteY4" fmla="*/ 2486772 h 2663724"/>
                <a:gd name="connsiteX5" fmla="*/ 52788 w 1580461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5857 w 1581481"/>
                <a:gd name="connsiteY0" fmla="*/ 1589267 h 2661481"/>
                <a:gd name="connsiteX1" fmla="*/ 1008476 w 1581481"/>
                <a:gd name="connsiteY1" fmla="*/ 397565 h 2661481"/>
                <a:gd name="connsiteX2" fmla="*/ 1581481 w 1581481"/>
                <a:gd name="connsiteY2" fmla="*/ 0 h 2661481"/>
                <a:gd name="connsiteX3" fmla="*/ 1573530 w 1581481"/>
                <a:gd name="connsiteY3" fmla="*/ 2368496 h 2661481"/>
                <a:gd name="connsiteX4" fmla="*/ 300810 w 1581481"/>
                <a:gd name="connsiteY4" fmla="*/ 2486772 h 2661481"/>
                <a:gd name="connsiteX5" fmla="*/ 45857 w 1581481"/>
                <a:gd name="connsiteY5" fmla="*/ 1589267 h 2661481"/>
                <a:gd name="connsiteX0" fmla="*/ 60597 w 1516708"/>
                <a:gd name="connsiteY0" fmla="*/ 1581316 h 2661929"/>
                <a:gd name="connsiteX1" fmla="*/ 943703 w 1516708"/>
                <a:gd name="connsiteY1" fmla="*/ 397565 h 2661929"/>
                <a:gd name="connsiteX2" fmla="*/ 1516708 w 1516708"/>
                <a:gd name="connsiteY2" fmla="*/ 0 h 2661929"/>
                <a:gd name="connsiteX3" fmla="*/ 1508757 w 1516708"/>
                <a:gd name="connsiteY3" fmla="*/ 2368496 h 2661929"/>
                <a:gd name="connsiteX4" fmla="*/ 236037 w 1516708"/>
                <a:gd name="connsiteY4" fmla="*/ 2486772 h 2661929"/>
                <a:gd name="connsiteX5" fmla="*/ 60597 w 1516708"/>
                <a:gd name="connsiteY5" fmla="*/ 1581316 h 2661929"/>
                <a:gd name="connsiteX0" fmla="*/ 55457 w 1535422"/>
                <a:gd name="connsiteY0" fmla="*/ 1589267 h 2661481"/>
                <a:gd name="connsiteX1" fmla="*/ 962417 w 1535422"/>
                <a:gd name="connsiteY1" fmla="*/ 397565 h 2661481"/>
                <a:gd name="connsiteX2" fmla="*/ 1535422 w 1535422"/>
                <a:gd name="connsiteY2" fmla="*/ 0 h 2661481"/>
                <a:gd name="connsiteX3" fmla="*/ 1527471 w 1535422"/>
                <a:gd name="connsiteY3" fmla="*/ 2368496 h 2661481"/>
                <a:gd name="connsiteX4" fmla="*/ 254751 w 1535422"/>
                <a:gd name="connsiteY4" fmla="*/ 2486772 h 2661481"/>
                <a:gd name="connsiteX5" fmla="*/ 55457 w 1535422"/>
                <a:gd name="connsiteY5" fmla="*/ 1589267 h 2661481"/>
                <a:gd name="connsiteX0" fmla="*/ 57106 w 1537071"/>
                <a:gd name="connsiteY0" fmla="*/ 1589267 h 2672390"/>
                <a:gd name="connsiteX1" fmla="*/ 964066 w 1537071"/>
                <a:gd name="connsiteY1" fmla="*/ 397565 h 2672390"/>
                <a:gd name="connsiteX2" fmla="*/ 1537071 w 1537071"/>
                <a:gd name="connsiteY2" fmla="*/ 0 h 2672390"/>
                <a:gd name="connsiteX3" fmla="*/ 1529120 w 1537071"/>
                <a:gd name="connsiteY3" fmla="*/ 2368496 h 2672390"/>
                <a:gd name="connsiteX4" fmla="*/ 256400 w 1537071"/>
                <a:gd name="connsiteY4" fmla="*/ 2486772 h 2672390"/>
                <a:gd name="connsiteX5" fmla="*/ 57106 w 1537071"/>
                <a:gd name="connsiteY5" fmla="*/ 1589267 h 2672390"/>
                <a:gd name="connsiteX0" fmla="*/ 57106 w 1537071"/>
                <a:gd name="connsiteY0" fmla="*/ 1589267 h 2672390"/>
                <a:gd name="connsiteX1" fmla="*/ 964066 w 1537071"/>
                <a:gd name="connsiteY1" fmla="*/ 397565 h 2672390"/>
                <a:gd name="connsiteX2" fmla="*/ 1537071 w 1537071"/>
                <a:gd name="connsiteY2" fmla="*/ 0 h 2672390"/>
                <a:gd name="connsiteX3" fmla="*/ 1529120 w 1537071"/>
                <a:gd name="connsiteY3" fmla="*/ 2368496 h 2672390"/>
                <a:gd name="connsiteX4" fmla="*/ 256400 w 1537071"/>
                <a:gd name="connsiteY4" fmla="*/ 2486772 h 2672390"/>
                <a:gd name="connsiteX5" fmla="*/ 57106 w 1537071"/>
                <a:gd name="connsiteY5" fmla="*/ 1589267 h 2672390"/>
                <a:gd name="connsiteX0" fmla="*/ 57106 w 1537071"/>
                <a:gd name="connsiteY0" fmla="*/ 1589267 h 2677974"/>
                <a:gd name="connsiteX1" fmla="*/ 964066 w 1537071"/>
                <a:gd name="connsiteY1" fmla="*/ 397565 h 2677974"/>
                <a:gd name="connsiteX2" fmla="*/ 1537071 w 1537071"/>
                <a:gd name="connsiteY2" fmla="*/ 0 h 2677974"/>
                <a:gd name="connsiteX3" fmla="*/ 1529120 w 1537071"/>
                <a:gd name="connsiteY3" fmla="*/ 2368496 h 2677974"/>
                <a:gd name="connsiteX4" fmla="*/ 256400 w 1537071"/>
                <a:gd name="connsiteY4" fmla="*/ 2486772 h 2677974"/>
                <a:gd name="connsiteX5" fmla="*/ 57106 w 1537071"/>
                <a:gd name="connsiteY5" fmla="*/ 1589267 h 2677974"/>
                <a:gd name="connsiteX0" fmla="*/ 57106 w 1537071"/>
                <a:gd name="connsiteY0" fmla="*/ 1589267 h 2677974"/>
                <a:gd name="connsiteX1" fmla="*/ 964066 w 1537071"/>
                <a:gd name="connsiteY1" fmla="*/ 397565 h 2677974"/>
                <a:gd name="connsiteX2" fmla="*/ 1537071 w 1537071"/>
                <a:gd name="connsiteY2" fmla="*/ 0 h 2677974"/>
                <a:gd name="connsiteX3" fmla="*/ 1529120 w 1537071"/>
                <a:gd name="connsiteY3" fmla="*/ 2368496 h 2677974"/>
                <a:gd name="connsiteX4" fmla="*/ 256400 w 1537071"/>
                <a:gd name="connsiteY4" fmla="*/ 2486772 h 2677974"/>
                <a:gd name="connsiteX5" fmla="*/ 57106 w 1537071"/>
                <a:gd name="connsiteY5" fmla="*/ 1589267 h 2677974"/>
                <a:gd name="connsiteX0" fmla="*/ 58284 w 1538249"/>
                <a:gd name="connsiteY0" fmla="*/ 1589267 h 2677974"/>
                <a:gd name="connsiteX1" fmla="*/ 981147 w 1538249"/>
                <a:gd name="connsiteY1" fmla="*/ 405517 h 2677974"/>
                <a:gd name="connsiteX2" fmla="*/ 1538249 w 1538249"/>
                <a:gd name="connsiteY2" fmla="*/ 0 h 2677974"/>
                <a:gd name="connsiteX3" fmla="*/ 1530298 w 1538249"/>
                <a:gd name="connsiteY3" fmla="*/ 2368496 h 2677974"/>
                <a:gd name="connsiteX4" fmla="*/ 257578 w 1538249"/>
                <a:gd name="connsiteY4" fmla="*/ 2486772 h 2677974"/>
                <a:gd name="connsiteX5" fmla="*/ 58284 w 1538249"/>
                <a:gd name="connsiteY5" fmla="*/ 1589267 h 2677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38249" h="2677974">
                  <a:moveTo>
                    <a:pt x="58284" y="1589267"/>
                  </a:moveTo>
                  <a:cubicBezTo>
                    <a:pt x="178879" y="1242391"/>
                    <a:pt x="372853" y="962108"/>
                    <a:pt x="981147" y="405517"/>
                  </a:cubicBezTo>
                  <a:lnTo>
                    <a:pt x="1538249" y="0"/>
                  </a:lnTo>
                  <a:cubicBezTo>
                    <a:pt x="1538249" y="452893"/>
                    <a:pt x="1530298" y="1915603"/>
                    <a:pt x="1530298" y="2368496"/>
                  </a:cubicBezTo>
                  <a:cubicBezTo>
                    <a:pt x="973706" y="2856481"/>
                    <a:pt x="510866" y="2664352"/>
                    <a:pt x="257578" y="2486772"/>
                  </a:cubicBezTo>
                  <a:cubicBezTo>
                    <a:pt x="4290" y="2309192"/>
                    <a:pt x="-62311" y="1936143"/>
                    <a:pt x="58284" y="1589267"/>
                  </a:cubicBezTo>
                  <a:close/>
                </a:path>
              </a:pathLst>
            </a:custGeom>
            <a:solidFill>
              <a:srgbClr val="F5BCC2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4" name="PA-组合 36">
            <a:extLst>
              <a:ext uri="{FF2B5EF4-FFF2-40B4-BE49-F238E27FC236}">
                <a16:creationId xmlns:a16="http://schemas.microsoft.com/office/drawing/2014/main" id="{DD8779F2-B9AE-4494-AD35-B465F0A993A6}"/>
              </a:ext>
            </a:extLst>
          </p:cNvPr>
          <p:cNvGrpSpPr/>
          <p:nvPr userDrawn="1">
            <p:custDataLst>
              <p:tags r:id="rId5"/>
            </p:custDataLst>
          </p:nvPr>
        </p:nvGrpSpPr>
        <p:grpSpPr>
          <a:xfrm>
            <a:off x="11549287" y="5317903"/>
            <a:ext cx="810982" cy="709597"/>
            <a:chOff x="7999016" y="2945628"/>
            <a:chExt cx="3060596" cy="2677974"/>
          </a:xfrm>
        </p:grpSpPr>
        <p:sp>
          <p:nvSpPr>
            <p:cNvPr id="45" name="PA-泪滴形 6">
              <a:extLst>
                <a:ext uri="{FF2B5EF4-FFF2-40B4-BE49-F238E27FC236}">
                  <a16:creationId xmlns:a16="http://schemas.microsoft.com/office/drawing/2014/main" id="{C2201667-C41E-47AF-AE21-88882231A438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 flipH="1" flipV="1">
              <a:off x="9521363" y="2945628"/>
              <a:ext cx="1538249" cy="2677974"/>
            </a:xfrm>
            <a:custGeom>
              <a:avLst/>
              <a:gdLst>
                <a:gd name="connsiteX0" fmla="*/ 0 w 1511770"/>
                <a:gd name="connsiteY0" fmla="*/ 1358680 h 2717359"/>
                <a:gd name="connsiteX1" fmla="*/ 755885 w 1511770"/>
                <a:gd name="connsiteY1" fmla="*/ 0 h 2717359"/>
                <a:gd name="connsiteX2" fmla="*/ 1511770 w 1511770"/>
                <a:gd name="connsiteY2" fmla="*/ 0 h 2717359"/>
                <a:gd name="connsiteX3" fmla="*/ 1511770 w 1511770"/>
                <a:gd name="connsiteY3" fmla="*/ 1358680 h 2717359"/>
                <a:gd name="connsiteX4" fmla="*/ 755885 w 1511770"/>
                <a:gd name="connsiteY4" fmla="*/ 2717360 h 2717359"/>
                <a:gd name="connsiteX5" fmla="*/ 0 w 1511770"/>
                <a:gd name="connsiteY5" fmla="*/ 1358680 h 2717359"/>
                <a:gd name="connsiteX0" fmla="*/ 0 w 1511770"/>
                <a:gd name="connsiteY0" fmla="*/ 1358680 h 2888832"/>
                <a:gd name="connsiteX1" fmla="*/ 755885 w 1511770"/>
                <a:gd name="connsiteY1" fmla="*/ 0 h 2888832"/>
                <a:gd name="connsiteX2" fmla="*/ 1511770 w 1511770"/>
                <a:gd name="connsiteY2" fmla="*/ 0 h 2888832"/>
                <a:gd name="connsiteX3" fmla="*/ 1503819 w 1511770"/>
                <a:gd name="connsiteY3" fmla="*/ 2368496 h 2888832"/>
                <a:gd name="connsiteX4" fmla="*/ 755885 w 1511770"/>
                <a:gd name="connsiteY4" fmla="*/ 2717360 h 2888832"/>
                <a:gd name="connsiteX5" fmla="*/ 0 w 1511770"/>
                <a:gd name="connsiteY5" fmla="*/ 1358680 h 2888832"/>
                <a:gd name="connsiteX0" fmla="*/ 13319 w 1525089"/>
                <a:gd name="connsiteY0" fmla="*/ 1358680 h 2771602"/>
                <a:gd name="connsiteX1" fmla="*/ 769204 w 1525089"/>
                <a:gd name="connsiteY1" fmla="*/ 0 h 2771602"/>
                <a:gd name="connsiteX2" fmla="*/ 1525089 w 1525089"/>
                <a:gd name="connsiteY2" fmla="*/ 0 h 2771602"/>
                <a:gd name="connsiteX3" fmla="*/ 1517138 w 1525089"/>
                <a:gd name="connsiteY3" fmla="*/ 2368496 h 2771602"/>
                <a:gd name="connsiteX4" fmla="*/ 379590 w 1525089"/>
                <a:gd name="connsiteY4" fmla="*/ 2454967 h 2771602"/>
                <a:gd name="connsiteX5" fmla="*/ 13319 w 1525089"/>
                <a:gd name="connsiteY5" fmla="*/ 1358680 h 2771602"/>
                <a:gd name="connsiteX0" fmla="*/ 13319 w 1525089"/>
                <a:gd name="connsiteY0" fmla="*/ 1358680 h 2660790"/>
                <a:gd name="connsiteX1" fmla="*/ 769204 w 1525089"/>
                <a:gd name="connsiteY1" fmla="*/ 0 h 2660790"/>
                <a:gd name="connsiteX2" fmla="*/ 1525089 w 1525089"/>
                <a:gd name="connsiteY2" fmla="*/ 0 h 2660790"/>
                <a:gd name="connsiteX3" fmla="*/ 1517138 w 1525089"/>
                <a:gd name="connsiteY3" fmla="*/ 2368496 h 2660790"/>
                <a:gd name="connsiteX4" fmla="*/ 379590 w 1525089"/>
                <a:gd name="connsiteY4" fmla="*/ 2454967 h 2660790"/>
                <a:gd name="connsiteX5" fmla="*/ 13319 w 1525089"/>
                <a:gd name="connsiteY5" fmla="*/ 1358680 h 2660790"/>
                <a:gd name="connsiteX0" fmla="*/ 36335 w 1548105"/>
                <a:gd name="connsiteY0" fmla="*/ 1358680 h 2674707"/>
                <a:gd name="connsiteX1" fmla="*/ 792220 w 1548105"/>
                <a:gd name="connsiteY1" fmla="*/ 0 h 2674707"/>
                <a:gd name="connsiteX2" fmla="*/ 1548105 w 1548105"/>
                <a:gd name="connsiteY2" fmla="*/ 0 h 2674707"/>
                <a:gd name="connsiteX3" fmla="*/ 1540154 w 1548105"/>
                <a:gd name="connsiteY3" fmla="*/ 2368496 h 2674707"/>
                <a:gd name="connsiteX4" fmla="*/ 267434 w 1548105"/>
                <a:gd name="connsiteY4" fmla="*/ 2486772 h 2674707"/>
                <a:gd name="connsiteX5" fmla="*/ 36335 w 1548105"/>
                <a:gd name="connsiteY5" fmla="*/ 1358680 h 2674707"/>
                <a:gd name="connsiteX0" fmla="*/ 33961 w 1561634"/>
                <a:gd name="connsiteY0" fmla="*/ 1549511 h 2663724"/>
                <a:gd name="connsiteX1" fmla="*/ 805749 w 1561634"/>
                <a:gd name="connsiteY1" fmla="*/ 0 h 2663724"/>
                <a:gd name="connsiteX2" fmla="*/ 1561634 w 1561634"/>
                <a:gd name="connsiteY2" fmla="*/ 0 h 2663724"/>
                <a:gd name="connsiteX3" fmla="*/ 1553683 w 1561634"/>
                <a:gd name="connsiteY3" fmla="*/ 2368496 h 2663724"/>
                <a:gd name="connsiteX4" fmla="*/ 280963 w 1561634"/>
                <a:gd name="connsiteY4" fmla="*/ 2486772 h 2663724"/>
                <a:gd name="connsiteX5" fmla="*/ 33961 w 1561634"/>
                <a:gd name="connsiteY5" fmla="*/ 1549511 h 2663724"/>
                <a:gd name="connsiteX0" fmla="*/ 40770 w 1568443"/>
                <a:gd name="connsiteY0" fmla="*/ 1549511 h 2663724"/>
                <a:gd name="connsiteX1" fmla="*/ 907973 w 1568443"/>
                <a:gd name="connsiteY1" fmla="*/ 365760 h 2663724"/>
                <a:gd name="connsiteX2" fmla="*/ 1568443 w 1568443"/>
                <a:gd name="connsiteY2" fmla="*/ 0 h 2663724"/>
                <a:gd name="connsiteX3" fmla="*/ 1560492 w 1568443"/>
                <a:gd name="connsiteY3" fmla="*/ 2368496 h 2663724"/>
                <a:gd name="connsiteX4" fmla="*/ 287772 w 1568443"/>
                <a:gd name="connsiteY4" fmla="*/ 2486772 h 2663724"/>
                <a:gd name="connsiteX5" fmla="*/ 40770 w 1568443"/>
                <a:gd name="connsiteY5" fmla="*/ 1549511 h 2663724"/>
                <a:gd name="connsiteX0" fmla="*/ 40770 w 1568443"/>
                <a:gd name="connsiteY0" fmla="*/ 1549511 h 2663724"/>
                <a:gd name="connsiteX1" fmla="*/ 907973 w 1568443"/>
                <a:gd name="connsiteY1" fmla="*/ 365760 h 2663724"/>
                <a:gd name="connsiteX2" fmla="*/ 1568443 w 1568443"/>
                <a:gd name="connsiteY2" fmla="*/ 0 h 2663724"/>
                <a:gd name="connsiteX3" fmla="*/ 1560492 w 1568443"/>
                <a:gd name="connsiteY3" fmla="*/ 2368496 h 2663724"/>
                <a:gd name="connsiteX4" fmla="*/ 287772 w 1568443"/>
                <a:gd name="connsiteY4" fmla="*/ 2486772 h 2663724"/>
                <a:gd name="connsiteX5" fmla="*/ 40770 w 1568443"/>
                <a:gd name="connsiteY5" fmla="*/ 1549511 h 2663724"/>
                <a:gd name="connsiteX0" fmla="*/ 52788 w 1580461"/>
                <a:gd name="connsiteY0" fmla="*/ 1549511 h 2663724"/>
                <a:gd name="connsiteX1" fmla="*/ 1086969 w 1580461"/>
                <a:gd name="connsiteY1" fmla="*/ 500932 h 2663724"/>
                <a:gd name="connsiteX2" fmla="*/ 1580461 w 1580461"/>
                <a:gd name="connsiteY2" fmla="*/ 0 h 2663724"/>
                <a:gd name="connsiteX3" fmla="*/ 1572510 w 1580461"/>
                <a:gd name="connsiteY3" fmla="*/ 2368496 h 2663724"/>
                <a:gd name="connsiteX4" fmla="*/ 299790 w 1580461"/>
                <a:gd name="connsiteY4" fmla="*/ 2486772 h 2663724"/>
                <a:gd name="connsiteX5" fmla="*/ 52788 w 1580461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5857 w 1581481"/>
                <a:gd name="connsiteY0" fmla="*/ 1589267 h 2661481"/>
                <a:gd name="connsiteX1" fmla="*/ 1008476 w 1581481"/>
                <a:gd name="connsiteY1" fmla="*/ 397565 h 2661481"/>
                <a:gd name="connsiteX2" fmla="*/ 1581481 w 1581481"/>
                <a:gd name="connsiteY2" fmla="*/ 0 h 2661481"/>
                <a:gd name="connsiteX3" fmla="*/ 1573530 w 1581481"/>
                <a:gd name="connsiteY3" fmla="*/ 2368496 h 2661481"/>
                <a:gd name="connsiteX4" fmla="*/ 300810 w 1581481"/>
                <a:gd name="connsiteY4" fmla="*/ 2486772 h 2661481"/>
                <a:gd name="connsiteX5" fmla="*/ 45857 w 1581481"/>
                <a:gd name="connsiteY5" fmla="*/ 1589267 h 2661481"/>
                <a:gd name="connsiteX0" fmla="*/ 60597 w 1516708"/>
                <a:gd name="connsiteY0" fmla="*/ 1581316 h 2661929"/>
                <a:gd name="connsiteX1" fmla="*/ 943703 w 1516708"/>
                <a:gd name="connsiteY1" fmla="*/ 397565 h 2661929"/>
                <a:gd name="connsiteX2" fmla="*/ 1516708 w 1516708"/>
                <a:gd name="connsiteY2" fmla="*/ 0 h 2661929"/>
                <a:gd name="connsiteX3" fmla="*/ 1508757 w 1516708"/>
                <a:gd name="connsiteY3" fmla="*/ 2368496 h 2661929"/>
                <a:gd name="connsiteX4" fmla="*/ 236037 w 1516708"/>
                <a:gd name="connsiteY4" fmla="*/ 2486772 h 2661929"/>
                <a:gd name="connsiteX5" fmla="*/ 60597 w 1516708"/>
                <a:gd name="connsiteY5" fmla="*/ 1581316 h 2661929"/>
                <a:gd name="connsiteX0" fmla="*/ 55457 w 1535422"/>
                <a:gd name="connsiteY0" fmla="*/ 1589267 h 2661481"/>
                <a:gd name="connsiteX1" fmla="*/ 962417 w 1535422"/>
                <a:gd name="connsiteY1" fmla="*/ 397565 h 2661481"/>
                <a:gd name="connsiteX2" fmla="*/ 1535422 w 1535422"/>
                <a:gd name="connsiteY2" fmla="*/ 0 h 2661481"/>
                <a:gd name="connsiteX3" fmla="*/ 1527471 w 1535422"/>
                <a:gd name="connsiteY3" fmla="*/ 2368496 h 2661481"/>
                <a:gd name="connsiteX4" fmla="*/ 254751 w 1535422"/>
                <a:gd name="connsiteY4" fmla="*/ 2486772 h 2661481"/>
                <a:gd name="connsiteX5" fmla="*/ 55457 w 1535422"/>
                <a:gd name="connsiteY5" fmla="*/ 1589267 h 2661481"/>
                <a:gd name="connsiteX0" fmla="*/ 57106 w 1537071"/>
                <a:gd name="connsiteY0" fmla="*/ 1589267 h 2672390"/>
                <a:gd name="connsiteX1" fmla="*/ 964066 w 1537071"/>
                <a:gd name="connsiteY1" fmla="*/ 397565 h 2672390"/>
                <a:gd name="connsiteX2" fmla="*/ 1537071 w 1537071"/>
                <a:gd name="connsiteY2" fmla="*/ 0 h 2672390"/>
                <a:gd name="connsiteX3" fmla="*/ 1529120 w 1537071"/>
                <a:gd name="connsiteY3" fmla="*/ 2368496 h 2672390"/>
                <a:gd name="connsiteX4" fmla="*/ 256400 w 1537071"/>
                <a:gd name="connsiteY4" fmla="*/ 2486772 h 2672390"/>
                <a:gd name="connsiteX5" fmla="*/ 57106 w 1537071"/>
                <a:gd name="connsiteY5" fmla="*/ 1589267 h 2672390"/>
                <a:gd name="connsiteX0" fmla="*/ 57106 w 1537071"/>
                <a:gd name="connsiteY0" fmla="*/ 1589267 h 2672390"/>
                <a:gd name="connsiteX1" fmla="*/ 964066 w 1537071"/>
                <a:gd name="connsiteY1" fmla="*/ 397565 h 2672390"/>
                <a:gd name="connsiteX2" fmla="*/ 1537071 w 1537071"/>
                <a:gd name="connsiteY2" fmla="*/ 0 h 2672390"/>
                <a:gd name="connsiteX3" fmla="*/ 1529120 w 1537071"/>
                <a:gd name="connsiteY3" fmla="*/ 2368496 h 2672390"/>
                <a:gd name="connsiteX4" fmla="*/ 256400 w 1537071"/>
                <a:gd name="connsiteY4" fmla="*/ 2486772 h 2672390"/>
                <a:gd name="connsiteX5" fmla="*/ 57106 w 1537071"/>
                <a:gd name="connsiteY5" fmla="*/ 1589267 h 2672390"/>
                <a:gd name="connsiteX0" fmla="*/ 57106 w 1537071"/>
                <a:gd name="connsiteY0" fmla="*/ 1589267 h 2677974"/>
                <a:gd name="connsiteX1" fmla="*/ 964066 w 1537071"/>
                <a:gd name="connsiteY1" fmla="*/ 397565 h 2677974"/>
                <a:gd name="connsiteX2" fmla="*/ 1537071 w 1537071"/>
                <a:gd name="connsiteY2" fmla="*/ 0 h 2677974"/>
                <a:gd name="connsiteX3" fmla="*/ 1529120 w 1537071"/>
                <a:gd name="connsiteY3" fmla="*/ 2368496 h 2677974"/>
                <a:gd name="connsiteX4" fmla="*/ 256400 w 1537071"/>
                <a:gd name="connsiteY4" fmla="*/ 2486772 h 2677974"/>
                <a:gd name="connsiteX5" fmla="*/ 57106 w 1537071"/>
                <a:gd name="connsiteY5" fmla="*/ 1589267 h 2677974"/>
                <a:gd name="connsiteX0" fmla="*/ 58284 w 1538249"/>
                <a:gd name="connsiteY0" fmla="*/ 1589267 h 2677974"/>
                <a:gd name="connsiteX1" fmla="*/ 981146 w 1538249"/>
                <a:gd name="connsiteY1" fmla="*/ 405516 h 2677974"/>
                <a:gd name="connsiteX2" fmla="*/ 1538249 w 1538249"/>
                <a:gd name="connsiteY2" fmla="*/ 0 h 2677974"/>
                <a:gd name="connsiteX3" fmla="*/ 1530298 w 1538249"/>
                <a:gd name="connsiteY3" fmla="*/ 2368496 h 2677974"/>
                <a:gd name="connsiteX4" fmla="*/ 257578 w 1538249"/>
                <a:gd name="connsiteY4" fmla="*/ 2486772 h 2677974"/>
                <a:gd name="connsiteX5" fmla="*/ 58284 w 1538249"/>
                <a:gd name="connsiteY5" fmla="*/ 1589267 h 2677974"/>
                <a:gd name="connsiteX0" fmla="*/ 58284 w 1538249"/>
                <a:gd name="connsiteY0" fmla="*/ 1589267 h 2677974"/>
                <a:gd name="connsiteX1" fmla="*/ 981146 w 1538249"/>
                <a:gd name="connsiteY1" fmla="*/ 405516 h 2677974"/>
                <a:gd name="connsiteX2" fmla="*/ 1538249 w 1538249"/>
                <a:gd name="connsiteY2" fmla="*/ 0 h 2677974"/>
                <a:gd name="connsiteX3" fmla="*/ 1530298 w 1538249"/>
                <a:gd name="connsiteY3" fmla="*/ 2368496 h 2677974"/>
                <a:gd name="connsiteX4" fmla="*/ 257578 w 1538249"/>
                <a:gd name="connsiteY4" fmla="*/ 2486772 h 2677974"/>
                <a:gd name="connsiteX5" fmla="*/ 58284 w 1538249"/>
                <a:gd name="connsiteY5" fmla="*/ 1589267 h 2677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38249" h="2677974">
                  <a:moveTo>
                    <a:pt x="58284" y="1589267"/>
                  </a:moveTo>
                  <a:cubicBezTo>
                    <a:pt x="178879" y="1242391"/>
                    <a:pt x="404657" y="962107"/>
                    <a:pt x="981146" y="405516"/>
                  </a:cubicBezTo>
                  <a:cubicBezTo>
                    <a:pt x="1166847" y="254441"/>
                    <a:pt x="1352548" y="135172"/>
                    <a:pt x="1538249" y="0"/>
                  </a:cubicBezTo>
                  <a:cubicBezTo>
                    <a:pt x="1538249" y="452893"/>
                    <a:pt x="1530298" y="1915603"/>
                    <a:pt x="1530298" y="2368496"/>
                  </a:cubicBezTo>
                  <a:cubicBezTo>
                    <a:pt x="973706" y="2856481"/>
                    <a:pt x="510866" y="2664352"/>
                    <a:pt x="257578" y="2486772"/>
                  </a:cubicBezTo>
                  <a:cubicBezTo>
                    <a:pt x="4290" y="2309192"/>
                    <a:pt x="-62311" y="1936143"/>
                    <a:pt x="58284" y="1589267"/>
                  </a:cubicBezTo>
                  <a:close/>
                </a:path>
              </a:pathLst>
            </a:custGeom>
            <a:solidFill>
              <a:srgbClr val="F4A6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PA-泪滴形 6">
              <a:extLst>
                <a:ext uri="{FF2B5EF4-FFF2-40B4-BE49-F238E27FC236}">
                  <a16:creationId xmlns:a16="http://schemas.microsoft.com/office/drawing/2014/main" id="{7DF321C8-D26F-474A-A070-D3046B835A2C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 flipV="1">
              <a:off x="7999016" y="2945628"/>
              <a:ext cx="1538249" cy="2677974"/>
            </a:xfrm>
            <a:custGeom>
              <a:avLst/>
              <a:gdLst>
                <a:gd name="connsiteX0" fmla="*/ 0 w 1511770"/>
                <a:gd name="connsiteY0" fmla="*/ 1358680 h 2717359"/>
                <a:gd name="connsiteX1" fmla="*/ 755885 w 1511770"/>
                <a:gd name="connsiteY1" fmla="*/ 0 h 2717359"/>
                <a:gd name="connsiteX2" fmla="*/ 1511770 w 1511770"/>
                <a:gd name="connsiteY2" fmla="*/ 0 h 2717359"/>
                <a:gd name="connsiteX3" fmla="*/ 1511770 w 1511770"/>
                <a:gd name="connsiteY3" fmla="*/ 1358680 h 2717359"/>
                <a:gd name="connsiteX4" fmla="*/ 755885 w 1511770"/>
                <a:gd name="connsiteY4" fmla="*/ 2717360 h 2717359"/>
                <a:gd name="connsiteX5" fmla="*/ 0 w 1511770"/>
                <a:gd name="connsiteY5" fmla="*/ 1358680 h 2717359"/>
                <a:gd name="connsiteX0" fmla="*/ 0 w 1511770"/>
                <a:gd name="connsiteY0" fmla="*/ 1358680 h 2888832"/>
                <a:gd name="connsiteX1" fmla="*/ 755885 w 1511770"/>
                <a:gd name="connsiteY1" fmla="*/ 0 h 2888832"/>
                <a:gd name="connsiteX2" fmla="*/ 1511770 w 1511770"/>
                <a:gd name="connsiteY2" fmla="*/ 0 h 2888832"/>
                <a:gd name="connsiteX3" fmla="*/ 1503819 w 1511770"/>
                <a:gd name="connsiteY3" fmla="*/ 2368496 h 2888832"/>
                <a:gd name="connsiteX4" fmla="*/ 755885 w 1511770"/>
                <a:gd name="connsiteY4" fmla="*/ 2717360 h 2888832"/>
                <a:gd name="connsiteX5" fmla="*/ 0 w 1511770"/>
                <a:gd name="connsiteY5" fmla="*/ 1358680 h 2888832"/>
                <a:gd name="connsiteX0" fmla="*/ 13319 w 1525089"/>
                <a:gd name="connsiteY0" fmla="*/ 1358680 h 2771602"/>
                <a:gd name="connsiteX1" fmla="*/ 769204 w 1525089"/>
                <a:gd name="connsiteY1" fmla="*/ 0 h 2771602"/>
                <a:gd name="connsiteX2" fmla="*/ 1525089 w 1525089"/>
                <a:gd name="connsiteY2" fmla="*/ 0 h 2771602"/>
                <a:gd name="connsiteX3" fmla="*/ 1517138 w 1525089"/>
                <a:gd name="connsiteY3" fmla="*/ 2368496 h 2771602"/>
                <a:gd name="connsiteX4" fmla="*/ 379590 w 1525089"/>
                <a:gd name="connsiteY4" fmla="*/ 2454967 h 2771602"/>
                <a:gd name="connsiteX5" fmla="*/ 13319 w 1525089"/>
                <a:gd name="connsiteY5" fmla="*/ 1358680 h 2771602"/>
                <a:gd name="connsiteX0" fmla="*/ 13319 w 1525089"/>
                <a:gd name="connsiteY0" fmla="*/ 1358680 h 2660790"/>
                <a:gd name="connsiteX1" fmla="*/ 769204 w 1525089"/>
                <a:gd name="connsiteY1" fmla="*/ 0 h 2660790"/>
                <a:gd name="connsiteX2" fmla="*/ 1525089 w 1525089"/>
                <a:gd name="connsiteY2" fmla="*/ 0 h 2660790"/>
                <a:gd name="connsiteX3" fmla="*/ 1517138 w 1525089"/>
                <a:gd name="connsiteY3" fmla="*/ 2368496 h 2660790"/>
                <a:gd name="connsiteX4" fmla="*/ 379590 w 1525089"/>
                <a:gd name="connsiteY4" fmla="*/ 2454967 h 2660790"/>
                <a:gd name="connsiteX5" fmla="*/ 13319 w 1525089"/>
                <a:gd name="connsiteY5" fmla="*/ 1358680 h 2660790"/>
                <a:gd name="connsiteX0" fmla="*/ 36335 w 1548105"/>
                <a:gd name="connsiteY0" fmla="*/ 1358680 h 2674707"/>
                <a:gd name="connsiteX1" fmla="*/ 792220 w 1548105"/>
                <a:gd name="connsiteY1" fmla="*/ 0 h 2674707"/>
                <a:gd name="connsiteX2" fmla="*/ 1548105 w 1548105"/>
                <a:gd name="connsiteY2" fmla="*/ 0 h 2674707"/>
                <a:gd name="connsiteX3" fmla="*/ 1540154 w 1548105"/>
                <a:gd name="connsiteY3" fmla="*/ 2368496 h 2674707"/>
                <a:gd name="connsiteX4" fmla="*/ 267434 w 1548105"/>
                <a:gd name="connsiteY4" fmla="*/ 2486772 h 2674707"/>
                <a:gd name="connsiteX5" fmla="*/ 36335 w 1548105"/>
                <a:gd name="connsiteY5" fmla="*/ 1358680 h 2674707"/>
                <a:gd name="connsiteX0" fmla="*/ 33961 w 1561634"/>
                <a:gd name="connsiteY0" fmla="*/ 1549511 h 2663724"/>
                <a:gd name="connsiteX1" fmla="*/ 805749 w 1561634"/>
                <a:gd name="connsiteY1" fmla="*/ 0 h 2663724"/>
                <a:gd name="connsiteX2" fmla="*/ 1561634 w 1561634"/>
                <a:gd name="connsiteY2" fmla="*/ 0 h 2663724"/>
                <a:gd name="connsiteX3" fmla="*/ 1553683 w 1561634"/>
                <a:gd name="connsiteY3" fmla="*/ 2368496 h 2663724"/>
                <a:gd name="connsiteX4" fmla="*/ 280963 w 1561634"/>
                <a:gd name="connsiteY4" fmla="*/ 2486772 h 2663724"/>
                <a:gd name="connsiteX5" fmla="*/ 33961 w 1561634"/>
                <a:gd name="connsiteY5" fmla="*/ 1549511 h 2663724"/>
                <a:gd name="connsiteX0" fmla="*/ 40770 w 1568443"/>
                <a:gd name="connsiteY0" fmla="*/ 1549511 h 2663724"/>
                <a:gd name="connsiteX1" fmla="*/ 907973 w 1568443"/>
                <a:gd name="connsiteY1" fmla="*/ 365760 h 2663724"/>
                <a:gd name="connsiteX2" fmla="*/ 1568443 w 1568443"/>
                <a:gd name="connsiteY2" fmla="*/ 0 h 2663724"/>
                <a:gd name="connsiteX3" fmla="*/ 1560492 w 1568443"/>
                <a:gd name="connsiteY3" fmla="*/ 2368496 h 2663724"/>
                <a:gd name="connsiteX4" fmla="*/ 287772 w 1568443"/>
                <a:gd name="connsiteY4" fmla="*/ 2486772 h 2663724"/>
                <a:gd name="connsiteX5" fmla="*/ 40770 w 1568443"/>
                <a:gd name="connsiteY5" fmla="*/ 1549511 h 2663724"/>
                <a:gd name="connsiteX0" fmla="*/ 40770 w 1568443"/>
                <a:gd name="connsiteY0" fmla="*/ 1549511 h 2663724"/>
                <a:gd name="connsiteX1" fmla="*/ 907973 w 1568443"/>
                <a:gd name="connsiteY1" fmla="*/ 365760 h 2663724"/>
                <a:gd name="connsiteX2" fmla="*/ 1568443 w 1568443"/>
                <a:gd name="connsiteY2" fmla="*/ 0 h 2663724"/>
                <a:gd name="connsiteX3" fmla="*/ 1560492 w 1568443"/>
                <a:gd name="connsiteY3" fmla="*/ 2368496 h 2663724"/>
                <a:gd name="connsiteX4" fmla="*/ 287772 w 1568443"/>
                <a:gd name="connsiteY4" fmla="*/ 2486772 h 2663724"/>
                <a:gd name="connsiteX5" fmla="*/ 40770 w 1568443"/>
                <a:gd name="connsiteY5" fmla="*/ 1549511 h 2663724"/>
                <a:gd name="connsiteX0" fmla="*/ 52788 w 1580461"/>
                <a:gd name="connsiteY0" fmla="*/ 1549511 h 2663724"/>
                <a:gd name="connsiteX1" fmla="*/ 1086969 w 1580461"/>
                <a:gd name="connsiteY1" fmla="*/ 500932 h 2663724"/>
                <a:gd name="connsiteX2" fmla="*/ 1580461 w 1580461"/>
                <a:gd name="connsiteY2" fmla="*/ 0 h 2663724"/>
                <a:gd name="connsiteX3" fmla="*/ 1572510 w 1580461"/>
                <a:gd name="connsiteY3" fmla="*/ 2368496 h 2663724"/>
                <a:gd name="connsiteX4" fmla="*/ 299790 w 1580461"/>
                <a:gd name="connsiteY4" fmla="*/ 2486772 h 2663724"/>
                <a:gd name="connsiteX5" fmla="*/ 52788 w 1580461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5857 w 1581481"/>
                <a:gd name="connsiteY0" fmla="*/ 1589267 h 2661481"/>
                <a:gd name="connsiteX1" fmla="*/ 1008476 w 1581481"/>
                <a:gd name="connsiteY1" fmla="*/ 397565 h 2661481"/>
                <a:gd name="connsiteX2" fmla="*/ 1581481 w 1581481"/>
                <a:gd name="connsiteY2" fmla="*/ 0 h 2661481"/>
                <a:gd name="connsiteX3" fmla="*/ 1573530 w 1581481"/>
                <a:gd name="connsiteY3" fmla="*/ 2368496 h 2661481"/>
                <a:gd name="connsiteX4" fmla="*/ 300810 w 1581481"/>
                <a:gd name="connsiteY4" fmla="*/ 2486772 h 2661481"/>
                <a:gd name="connsiteX5" fmla="*/ 45857 w 1581481"/>
                <a:gd name="connsiteY5" fmla="*/ 1589267 h 2661481"/>
                <a:gd name="connsiteX0" fmla="*/ 60597 w 1516708"/>
                <a:gd name="connsiteY0" fmla="*/ 1581316 h 2661929"/>
                <a:gd name="connsiteX1" fmla="*/ 943703 w 1516708"/>
                <a:gd name="connsiteY1" fmla="*/ 397565 h 2661929"/>
                <a:gd name="connsiteX2" fmla="*/ 1516708 w 1516708"/>
                <a:gd name="connsiteY2" fmla="*/ 0 h 2661929"/>
                <a:gd name="connsiteX3" fmla="*/ 1508757 w 1516708"/>
                <a:gd name="connsiteY3" fmla="*/ 2368496 h 2661929"/>
                <a:gd name="connsiteX4" fmla="*/ 236037 w 1516708"/>
                <a:gd name="connsiteY4" fmla="*/ 2486772 h 2661929"/>
                <a:gd name="connsiteX5" fmla="*/ 60597 w 1516708"/>
                <a:gd name="connsiteY5" fmla="*/ 1581316 h 2661929"/>
                <a:gd name="connsiteX0" fmla="*/ 55457 w 1535422"/>
                <a:gd name="connsiteY0" fmla="*/ 1589267 h 2661481"/>
                <a:gd name="connsiteX1" fmla="*/ 962417 w 1535422"/>
                <a:gd name="connsiteY1" fmla="*/ 397565 h 2661481"/>
                <a:gd name="connsiteX2" fmla="*/ 1535422 w 1535422"/>
                <a:gd name="connsiteY2" fmla="*/ 0 h 2661481"/>
                <a:gd name="connsiteX3" fmla="*/ 1527471 w 1535422"/>
                <a:gd name="connsiteY3" fmla="*/ 2368496 h 2661481"/>
                <a:gd name="connsiteX4" fmla="*/ 254751 w 1535422"/>
                <a:gd name="connsiteY4" fmla="*/ 2486772 h 2661481"/>
                <a:gd name="connsiteX5" fmla="*/ 55457 w 1535422"/>
                <a:gd name="connsiteY5" fmla="*/ 1589267 h 2661481"/>
                <a:gd name="connsiteX0" fmla="*/ 57106 w 1537071"/>
                <a:gd name="connsiteY0" fmla="*/ 1589267 h 2672390"/>
                <a:gd name="connsiteX1" fmla="*/ 964066 w 1537071"/>
                <a:gd name="connsiteY1" fmla="*/ 397565 h 2672390"/>
                <a:gd name="connsiteX2" fmla="*/ 1537071 w 1537071"/>
                <a:gd name="connsiteY2" fmla="*/ 0 h 2672390"/>
                <a:gd name="connsiteX3" fmla="*/ 1529120 w 1537071"/>
                <a:gd name="connsiteY3" fmla="*/ 2368496 h 2672390"/>
                <a:gd name="connsiteX4" fmla="*/ 256400 w 1537071"/>
                <a:gd name="connsiteY4" fmla="*/ 2486772 h 2672390"/>
                <a:gd name="connsiteX5" fmla="*/ 57106 w 1537071"/>
                <a:gd name="connsiteY5" fmla="*/ 1589267 h 2672390"/>
                <a:gd name="connsiteX0" fmla="*/ 57106 w 1537071"/>
                <a:gd name="connsiteY0" fmla="*/ 1589267 h 2672390"/>
                <a:gd name="connsiteX1" fmla="*/ 964066 w 1537071"/>
                <a:gd name="connsiteY1" fmla="*/ 397565 h 2672390"/>
                <a:gd name="connsiteX2" fmla="*/ 1537071 w 1537071"/>
                <a:gd name="connsiteY2" fmla="*/ 0 h 2672390"/>
                <a:gd name="connsiteX3" fmla="*/ 1529120 w 1537071"/>
                <a:gd name="connsiteY3" fmla="*/ 2368496 h 2672390"/>
                <a:gd name="connsiteX4" fmla="*/ 256400 w 1537071"/>
                <a:gd name="connsiteY4" fmla="*/ 2486772 h 2672390"/>
                <a:gd name="connsiteX5" fmla="*/ 57106 w 1537071"/>
                <a:gd name="connsiteY5" fmla="*/ 1589267 h 2672390"/>
                <a:gd name="connsiteX0" fmla="*/ 57106 w 1537071"/>
                <a:gd name="connsiteY0" fmla="*/ 1589267 h 2677974"/>
                <a:gd name="connsiteX1" fmla="*/ 964066 w 1537071"/>
                <a:gd name="connsiteY1" fmla="*/ 397565 h 2677974"/>
                <a:gd name="connsiteX2" fmla="*/ 1537071 w 1537071"/>
                <a:gd name="connsiteY2" fmla="*/ 0 h 2677974"/>
                <a:gd name="connsiteX3" fmla="*/ 1529120 w 1537071"/>
                <a:gd name="connsiteY3" fmla="*/ 2368496 h 2677974"/>
                <a:gd name="connsiteX4" fmla="*/ 256400 w 1537071"/>
                <a:gd name="connsiteY4" fmla="*/ 2486772 h 2677974"/>
                <a:gd name="connsiteX5" fmla="*/ 57106 w 1537071"/>
                <a:gd name="connsiteY5" fmla="*/ 1589267 h 2677974"/>
                <a:gd name="connsiteX0" fmla="*/ 57106 w 1537071"/>
                <a:gd name="connsiteY0" fmla="*/ 1589267 h 2677974"/>
                <a:gd name="connsiteX1" fmla="*/ 964066 w 1537071"/>
                <a:gd name="connsiteY1" fmla="*/ 397565 h 2677974"/>
                <a:gd name="connsiteX2" fmla="*/ 1537071 w 1537071"/>
                <a:gd name="connsiteY2" fmla="*/ 0 h 2677974"/>
                <a:gd name="connsiteX3" fmla="*/ 1529120 w 1537071"/>
                <a:gd name="connsiteY3" fmla="*/ 2368496 h 2677974"/>
                <a:gd name="connsiteX4" fmla="*/ 256400 w 1537071"/>
                <a:gd name="connsiteY4" fmla="*/ 2486772 h 2677974"/>
                <a:gd name="connsiteX5" fmla="*/ 57106 w 1537071"/>
                <a:gd name="connsiteY5" fmla="*/ 1589267 h 2677974"/>
                <a:gd name="connsiteX0" fmla="*/ 58284 w 1538249"/>
                <a:gd name="connsiteY0" fmla="*/ 1589267 h 2677974"/>
                <a:gd name="connsiteX1" fmla="*/ 981147 w 1538249"/>
                <a:gd name="connsiteY1" fmla="*/ 405517 h 2677974"/>
                <a:gd name="connsiteX2" fmla="*/ 1538249 w 1538249"/>
                <a:gd name="connsiteY2" fmla="*/ 0 h 2677974"/>
                <a:gd name="connsiteX3" fmla="*/ 1530298 w 1538249"/>
                <a:gd name="connsiteY3" fmla="*/ 2368496 h 2677974"/>
                <a:gd name="connsiteX4" fmla="*/ 257578 w 1538249"/>
                <a:gd name="connsiteY4" fmla="*/ 2486772 h 2677974"/>
                <a:gd name="connsiteX5" fmla="*/ 58284 w 1538249"/>
                <a:gd name="connsiteY5" fmla="*/ 1589267 h 2677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38249" h="2677974">
                  <a:moveTo>
                    <a:pt x="58284" y="1589267"/>
                  </a:moveTo>
                  <a:cubicBezTo>
                    <a:pt x="178879" y="1242391"/>
                    <a:pt x="372853" y="962108"/>
                    <a:pt x="981147" y="405517"/>
                  </a:cubicBezTo>
                  <a:lnTo>
                    <a:pt x="1538249" y="0"/>
                  </a:lnTo>
                  <a:cubicBezTo>
                    <a:pt x="1538249" y="452893"/>
                    <a:pt x="1530298" y="1915603"/>
                    <a:pt x="1530298" y="2368496"/>
                  </a:cubicBezTo>
                  <a:cubicBezTo>
                    <a:pt x="973706" y="2856481"/>
                    <a:pt x="510866" y="2664352"/>
                    <a:pt x="257578" y="2486772"/>
                  </a:cubicBezTo>
                  <a:cubicBezTo>
                    <a:pt x="4290" y="2309192"/>
                    <a:pt x="-62311" y="1936143"/>
                    <a:pt x="58284" y="1589267"/>
                  </a:cubicBezTo>
                  <a:close/>
                </a:path>
              </a:pathLst>
            </a:custGeom>
            <a:solidFill>
              <a:srgbClr val="F5BCC2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7" name="PA-组合 39">
            <a:extLst>
              <a:ext uri="{FF2B5EF4-FFF2-40B4-BE49-F238E27FC236}">
                <a16:creationId xmlns:a16="http://schemas.microsoft.com/office/drawing/2014/main" id="{8F7627BF-9548-4EEB-A1D8-76E0B7A2B47D}"/>
              </a:ext>
            </a:extLst>
          </p:cNvPr>
          <p:cNvGrpSpPr/>
          <p:nvPr userDrawn="1">
            <p:custDataLst>
              <p:tags r:id="rId6"/>
            </p:custDataLst>
          </p:nvPr>
        </p:nvGrpSpPr>
        <p:grpSpPr>
          <a:xfrm>
            <a:off x="7295690" y="5949450"/>
            <a:ext cx="810982" cy="709597"/>
            <a:chOff x="7999016" y="2945628"/>
            <a:chExt cx="3060596" cy="2677974"/>
          </a:xfrm>
        </p:grpSpPr>
        <p:sp>
          <p:nvSpPr>
            <p:cNvPr id="48" name="PA-泪滴形 6">
              <a:extLst>
                <a:ext uri="{FF2B5EF4-FFF2-40B4-BE49-F238E27FC236}">
                  <a16:creationId xmlns:a16="http://schemas.microsoft.com/office/drawing/2014/main" id="{8632E214-B21B-4386-98C5-C33636EFA24C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 flipH="1" flipV="1">
              <a:off x="9521363" y="2945628"/>
              <a:ext cx="1538249" cy="2677974"/>
            </a:xfrm>
            <a:custGeom>
              <a:avLst/>
              <a:gdLst>
                <a:gd name="connsiteX0" fmla="*/ 0 w 1511770"/>
                <a:gd name="connsiteY0" fmla="*/ 1358680 h 2717359"/>
                <a:gd name="connsiteX1" fmla="*/ 755885 w 1511770"/>
                <a:gd name="connsiteY1" fmla="*/ 0 h 2717359"/>
                <a:gd name="connsiteX2" fmla="*/ 1511770 w 1511770"/>
                <a:gd name="connsiteY2" fmla="*/ 0 h 2717359"/>
                <a:gd name="connsiteX3" fmla="*/ 1511770 w 1511770"/>
                <a:gd name="connsiteY3" fmla="*/ 1358680 h 2717359"/>
                <a:gd name="connsiteX4" fmla="*/ 755885 w 1511770"/>
                <a:gd name="connsiteY4" fmla="*/ 2717360 h 2717359"/>
                <a:gd name="connsiteX5" fmla="*/ 0 w 1511770"/>
                <a:gd name="connsiteY5" fmla="*/ 1358680 h 2717359"/>
                <a:gd name="connsiteX0" fmla="*/ 0 w 1511770"/>
                <a:gd name="connsiteY0" fmla="*/ 1358680 h 2888832"/>
                <a:gd name="connsiteX1" fmla="*/ 755885 w 1511770"/>
                <a:gd name="connsiteY1" fmla="*/ 0 h 2888832"/>
                <a:gd name="connsiteX2" fmla="*/ 1511770 w 1511770"/>
                <a:gd name="connsiteY2" fmla="*/ 0 h 2888832"/>
                <a:gd name="connsiteX3" fmla="*/ 1503819 w 1511770"/>
                <a:gd name="connsiteY3" fmla="*/ 2368496 h 2888832"/>
                <a:gd name="connsiteX4" fmla="*/ 755885 w 1511770"/>
                <a:gd name="connsiteY4" fmla="*/ 2717360 h 2888832"/>
                <a:gd name="connsiteX5" fmla="*/ 0 w 1511770"/>
                <a:gd name="connsiteY5" fmla="*/ 1358680 h 2888832"/>
                <a:gd name="connsiteX0" fmla="*/ 13319 w 1525089"/>
                <a:gd name="connsiteY0" fmla="*/ 1358680 h 2771602"/>
                <a:gd name="connsiteX1" fmla="*/ 769204 w 1525089"/>
                <a:gd name="connsiteY1" fmla="*/ 0 h 2771602"/>
                <a:gd name="connsiteX2" fmla="*/ 1525089 w 1525089"/>
                <a:gd name="connsiteY2" fmla="*/ 0 h 2771602"/>
                <a:gd name="connsiteX3" fmla="*/ 1517138 w 1525089"/>
                <a:gd name="connsiteY3" fmla="*/ 2368496 h 2771602"/>
                <a:gd name="connsiteX4" fmla="*/ 379590 w 1525089"/>
                <a:gd name="connsiteY4" fmla="*/ 2454967 h 2771602"/>
                <a:gd name="connsiteX5" fmla="*/ 13319 w 1525089"/>
                <a:gd name="connsiteY5" fmla="*/ 1358680 h 2771602"/>
                <a:gd name="connsiteX0" fmla="*/ 13319 w 1525089"/>
                <a:gd name="connsiteY0" fmla="*/ 1358680 h 2660790"/>
                <a:gd name="connsiteX1" fmla="*/ 769204 w 1525089"/>
                <a:gd name="connsiteY1" fmla="*/ 0 h 2660790"/>
                <a:gd name="connsiteX2" fmla="*/ 1525089 w 1525089"/>
                <a:gd name="connsiteY2" fmla="*/ 0 h 2660790"/>
                <a:gd name="connsiteX3" fmla="*/ 1517138 w 1525089"/>
                <a:gd name="connsiteY3" fmla="*/ 2368496 h 2660790"/>
                <a:gd name="connsiteX4" fmla="*/ 379590 w 1525089"/>
                <a:gd name="connsiteY4" fmla="*/ 2454967 h 2660790"/>
                <a:gd name="connsiteX5" fmla="*/ 13319 w 1525089"/>
                <a:gd name="connsiteY5" fmla="*/ 1358680 h 2660790"/>
                <a:gd name="connsiteX0" fmla="*/ 36335 w 1548105"/>
                <a:gd name="connsiteY0" fmla="*/ 1358680 h 2674707"/>
                <a:gd name="connsiteX1" fmla="*/ 792220 w 1548105"/>
                <a:gd name="connsiteY1" fmla="*/ 0 h 2674707"/>
                <a:gd name="connsiteX2" fmla="*/ 1548105 w 1548105"/>
                <a:gd name="connsiteY2" fmla="*/ 0 h 2674707"/>
                <a:gd name="connsiteX3" fmla="*/ 1540154 w 1548105"/>
                <a:gd name="connsiteY3" fmla="*/ 2368496 h 2674707"/>
                <a:gd name="connsiteX4" fmla="*/ 267434 w 1548105"/>
                <a:gd name="connsiteY4" fmla="*/ 2486772 h 2674707"/>
                <a:gd name="connsiteX5" fmla="*/ 36335 w 1548105"/>
                <a:gd name="connsiteY5" fmla="*/ 1358680 h 2674707"/>
                <a:gd name="connsiteX0" fmla="*/ 33961 w 1561634"/>
                <a:gd name="connsiteY0" fmla="*/ 1549511 h 2663724"/>
                <a:gd name="connsiteX1" fmla="*/ 805749 w 1561634"/>
                <a:gd name="connsiteY1" fmla="*/ 0 h 2663724"/>
                <a:gd name="connsiteX2" fmla="*/ 1561634 w 1561634"/>
                <a:gd name="connsiteY2" fmla="*/ 0 h 2663724"/>
                <a:gd name="connsiteX3" fmla="*/ 1553683 w 1561634"/>
                <a:gd name="connsiteY3" fmla="*/ 2368496 h 2663724"/>
                <a:gd name="connsiteX4" fmla="*/ 280963 w 1561634"/>
                <a:gd name="connsiteY4" fmla="*/ 2486772 h 2663724"/>
                <a:gd name="connsiteX5" fmla="*/ 33961 w 1561634"/>
                <a:gd name="connsiteY5" fmla="*/ 1549511 h 2663724"/>
                <a:gd name="connsiteX0" fmla="*/ 40770 w 1568443"/>
                <a:gd name="connsiteY0" fmla="*/ 1549511 h 2663724"/>
                <a:gd name="connsiteX1" fmla="*/ 907973 w 1568443"/>
                <a:gd name="connsiteY1" fmla="*/ 365760 h 2663724"/>
                <a:gd name="connsiteX2" fmla="*/ 1568443 w 1568443"/>
                <a:gd name="connsiteY2" fmla="*/ 0 h 2663724"/>
                <a:gd name="connsiteX3" fmla="*/ 1560492 w 1568443"/>
                <a:gd name="connsiteY3" fmla="*/ 2368496 h 2663724"/>
                <a:gd name="connsiteX4" fmla="*/ 287772 w 1568443"/>
                <a:gd name="connsiteY4" fmla="*/ 2486772 h 2663724"/>
                <a:gd name="connsiteX5" fmla="*/ 40770 w 1568443"/>
                <a:gd name="connsiteY5" fmla="*/ 1549511 h 2663724"/>
                <a:gd name="connsiteX0" fmla="*/ 40770 w 1568443"/>
                <a:gd name="connsiteY0" fmla="*/ 1549511 h 2663724"/>
                <a:gd name="connsiteX1" fmla="*/ 907973 w 1568443"/>
                <a:gd name="connsiteY1" fmla="*/ 365760 h 2663724"/>
                <a:gd name="connsiteX2" fmla="*/ 1568443 w 1568443"/>
                <a:gd name="connsiteY2" fmla="*/ 0 h 2663724"/>
                <a:gd name="connsiteX3" fmla="*/ 1560492 w 1568443"/>
                <a:gd name="connsiteY3" fmla="*/ 2368496 h 2663724"/>
                <a:gd name="connsiteX4" fmla="*/ 287772 w 1568443"/>
                <a:gd name="connsiteY4" fmla="*/ 2486772 h 2663724"/>
                <a:gd name="connsiteX5" fmla="*/ 40770 w 1568443"/>
                <a:gd name="connsiteY5" fmla="*/ 1549511 h 2663724"/>
                <a:gd name="connsiteX0" fmla="*/ 52788 w 1580461"/>
                <a:gd name="connsiteY0" fmla="*/ 1549511 h 2663724"/>
                <a:gd name="connsiteX1" fmla="*/ 1086969 w 1580461"/>
                <a:gd name="connsiteY1" fmla="*/ 500932 h 2663724"/>
                <a:gd name="connsiteX2" fmla="*/ 1580461 w 1580461"/>
                <a:gd name="connsiteY2" fmla="*/ 0 h 2663724"/>
                <a:gd name="connsiteX3" fmla="*/ 1572510 w 1580461"/>
                <a:gd name="connsiteY3" fmla="*/ 2368496 h 2663724"/>
                <a:gd name="connsiteX4" fmla="*/ 299790 w 1580461"/>
                <a:gd name="connsiteY4" fmla="*/ 2486772 h 2663724"/>
                <a:gd name="connsiteX5" fmla="*/ 52788 w 1580461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5857 w 1581481"/>
                <a:gd name="connsiteY0" fmla="*/ 1589267 h 2661481"/>
                <a:gd name="connsiteX1" fmla="*/ 1008476 w 1581481"/>
                <a:gd name="connsiteY1" fmla="*/ 397565 h 2661481"/>
                <a:gd name="connsiteX2" fmla="*/ 1581481 w 1581481"/>
                <a:gd name="connsiteY2" fmla="*/ 0 h 2661481"/>
                <a:gd name="connsiteX3" fmla="*/ 1573530 w 1581481"/>
                <a:gd name="connsiteY3" fmla="*/ 2368496 h 2661481"/>
                <a:gd name="connsiteX4" fmla="*/ 300810 w 1581481"/>
                <a:gd name="connsiteY4" fmla="*/ 2486772 h 2661481"/>
                <a:gd name="connsiteX5" fmla="*/ 45857 w 1581481"/>
                <a:gd name="connsiteY5" fmla="*/ 1589267 h 2661481"/>
                <a:gd name="connsiteX0" fmla="*/ 60597 w 1516708"/>
                <a:gd name="connsiteY0" fmla="*/ 1581316 h 2661929"/>
                <a:gd name="connsiteX1" fmla="*/ 943703 w 1516708"/>
                <a:gd name="connsiteY1" fmla="*/ 397565 h 2661929"/>
                <a:gd name="connsiteX2" fmla="*/ 1516708 w 1516708"/>
                <a:gd name="connsiteY2" fmla="*/ 0 h 2661929"/>
                <a:gd name="connsiteX3" fmla="*/ 1508757 w 1516708"/>
                <a:gd name="connsiteY3" fmla="*/ 2368496 h 2661929"/>
                <a:gd name="connsiteX4" fmla="*/ 236037 w 1516708"/>
                <a:gd name="connsiteY4" fmla="*/ 2486772 h 2661929"/>
                <a:gd name="connsiteX5" fmla="*/ 60597 w 1516708"/>
                <a:gd name="connsiteY5" fmla="*/ 1581316 h 2661929"/>
                <a:gd name="connsiteX0" fmla="*/ 55457 w 1535422"/>
                <a:gd name="connsiteY0" fmla="*/ 1589267 h 2661481"/>
                <a:gd name="connsiteX1" fmla="*/ 962417 w 1535422"/>
                <a:gd name="connsiteY1" fmla="*/ 397565 h 2661481"/>
                <a:gd name="connsiteX2" fmla="*/ 1535422 w 1535422"/>
                <a:gd name="connsiteY2" fmla="*/ 0 h 2661481"/>
                <a:gd name="connsiteX3" fmla="*/ 1527471 w 1535422"/>
                <a:gd name="connsiteY3" fmla="*/ 2368496 h 2661481"/>
                <a:gd name="connsiteX4" fmla="*/ 254751 w 1535422"/>
                <a:gd name="connsiteY4" fmla="*/ 2486772 h 2661481"/>
                <a:gd name="connsiteX5" fmla="*/ 55457 w 1535422"/>
                <a:gd name="connsiteY5" fmla="*/ 1589267 h 2661481"/>
                <a:gd name="connsiteX0" fmla="*/ 57106 w 1537071"/>
                <a:gd name="connsiteY0" fmla="*/ 1589267 h 2672390"/>
                <a:gd name="connsiteX1" fmla="*/ 964066 w 1537071"/>
                <a:gd name="connsiteY1" fmla="*/ 397565 h 2672390"/>
                <a:gd name="connsiteX2" fmla="*/ 1537071 w 1537071"/>
                <a:gd name="connsiteY2" fmla="*/ 0 h 2672390"/>
                <a:gd name="connsiteX3" fmla="*/ 1529120 w 1537071"/>
                <a:gd name="connsiteY3" fmla="*/ 2368496 h 2672390"/>
                <a:gd name="connsiteX4" fmla="*/ 256400 w 1537071"/>
                <a:gd name="connsiteY4" fmla="*/ 2486772 h 2672390"/>
                <a:gd name="connsiteX5" fmla="*/ 57106 w 1537071"/>
                <a:gd name="connsiteY5" fmla="*/ 1589267 h 2672390"/>
                <a:gd name="connsiteX0" fmla="*/ 57106 w 1537071"/>
                <a:gd name="connsiteY0" fmla="*/ 1589267 h 2672390"/>
                <a:gd name="connsiteX1" fmla="*/ 964066 w 1537071"/>
                <a:gd name="connsiteY1" fmla="*/ 397565 h 2672390"/>
                <a:gd name="connsiteX2" fmla="*/ 1537071 w 1537071"/>
                <a:gd name="connsiteY2" fmla="*/ 0 h 2672390"/>
                <a:gd name="connsiteX3" fmla="*/ 1529120 w 1537071"/>
                <a:gd name="connsiteY3" fmla="*/ 2368496 h 2672390"/>
                <a:gd name="connsiteX4" fmla="*/ 256400 w 1537071"/>
                <a:gd name="connsiteY4" fmla="*/ 2486772 h 2672390"/>
                <a:gd name="connsiteX5" fmla="*/ 57106 w 1537071"/>
                <a:gd name="connsiteY5" fmla="*/ 1589267 h 2672390"/>
                <a:gd name="connsiteX0" fmla="*/ 57106 w 1537071"/>
                <a:gd name="connsiteY0" fmla="*/ 1589267 h 2677974"/>
                <a:gd name="connsiteX1" fmla="*/ 964066 w 1537071"/>
                <a:gd name="connsiteY1" fmla="*/ 397565 h 2677974"/>
                <a:gd name="connsiteX2" fmla="*/ 1537071 w 1537071"/>
                <a:gd name="connsiteY2" fmla="*/ 0 h 2677974"/>
                <a:gd name="connsiteX3" fmla="*/ 1529120 w 1537071"/>
                <a:gd name="connsiteY3" fmla="*/ 2368496 h 2677974"/>
                <a:gd name="connsiteX4" fmla="*/ 256400 w 1537071"/>
                <a:gd name="connsiteY4" fmla="*/ 2486772 h 2677974"/>
                <a:gd name="connsiteX5" fmla="*/ 57106 w 1537071"/>
                <a:gd name="connsiteY5" fmla="*/ 1589267 h 2677974"/>
                <a:gd name="connsiteX0" fmla="*/ 58284 w 1538249"/>
                <a:gd name="connsiteY0" fmla="*/ 1589267 h 2677974"/>
                <a:gd name="connsiteX1" fmla="*/ 981146 w 1538249"/>
                <a:gd name="connsiteY1" fmla="*/ 405516 h 2677974"/>
                <a:gd name="connsiteX2" fmla="*/ 1538249 w 1538249"/>
                <a:gd name="connsiteY2" fmla="*/ 0 h 2677974"/>
                <a:gd name="connsiteX3" fmla="*/ 1530298 w 1538249"/>
                <a:gd name="connsiteY3" fmla="*/ 2368496 h 2677974"/>
                <a:gd name="connsiteX4" fmla="*/ 257578 w 1538249"/>
                <a:gd name="connsiteY4" fmla="*/ 2486772 h 2677974"/>
                <a:gd name="connsiteX5" fmla="*/ 58284 w 1538249"/>
                <a:gd name="connsiteY5" fmla="*/ 1589267 h 2677974"/>
                <a:gd name="connsiteX0" fmla="*/ 58284 w 1538249"/>
                <a:gd name="connsiteY0" fmla="*/ 1589267 h 2677974"/>
                <a:gd name="connsiteX1" fmla="*/ 981146 w 1538249"/>
                <a:gd name="connsiteY1" fmla="*/ 405516 h 2677974"/>
                <a:gd name="connsiteX2" fmla="*/ 1538249 w 1538249"/>
                <a:gd name="connsiteY2" fmla="*/ 0 h 2677974"/>
                <a:gd name="connsiteX3" fmla="*/ 1530298 w 1538249"/>
                <a:gd name="connsiteY3" fmla="*/ 2368496 h 2677974"/>
                <a:gd name="connsiteX4" fmla="*/ 257578 w 1538249"/>
                <a:gd name="connsiteY4" fmla="*/ 2486772 h 2677974"/>
                <a:gd name="connsiteX5" fmla="*/ 58284 w 1538249"/>
                <a:gd name="connsiteY5" fmla="*/ 1589267 h 2677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38249" h="2677974">
                  <a:moveTo>
                    <a:pt x="58284" y="1589267"/>
                  </a:moveTo>
                  <a:cubicBezTo>
                    <a:pt x="178879" y="1242391"/>
                    <a:pt x="404657" y="962107"/>
                    <a:pt x="981146" y="405516"/>
                  </a:cubicBezTo>
                  <a:cubicBezTo>
                    <a:pt x="1166847" y="254441"/>
                    <a:pt x="1352548" y="135172"/>
                    <a:pt x="1538249" y="0"/>
                  </a:cubicBezTo>
                  <a:cubicBezTo>
                    <a:pt x="1538249" y="452893"/>
                    <a:pt x="1530298" y="1915603"/>
                    <a:pt x="1530298" y="2368496"/>
                  </a:cubicBezTo>
                  <a:cubicBezTo>
                    <a:pt x="973706" y="2856481"/>
                    <a:pt x="510866" y="2664352"/>
                    <a:pt x="257578" y="2486772"/>
                  </a:cubicBezTo>
                  <a:cubicBezTo>
                    <a:pt x="4290" y="2309192"/>
                    <a:pt x="-62311" y="1936143"/>
                    <a:pt x="58284" y="1589267"/>
                  </a:cubicBezTo>
                  <a:close/>
                </a:path>
              </a:pathLst>
            </a:custGeom>
            <a:solidFill>
              <a:srgbClr val="F4A6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PA-泪滴形 6">
              <a:extLst>
                <a:ext uri="{FF2B5EF4-FFF2-40B4-BE49-F238E27FC236}">
                  <a16:creationId xmlns:a16="http://schemas.microsoft.com/office/drawing/2014/main" id="{EB10444B-C959-4912-A15E-E52361C52834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 flipV="1">
              <a:off x="7999016" y="2945628"/>
              <a:ext cx="1538249" cy="2677974"/>
            </a:xfrm>
            <a:custGeom>
              <a:avLst/>
              <a:gdLst>
                <a:gd name="connsiteX0" fmla="*/ 0 w 1511770"/>
                <a:gd name="connsiteY0" fmla="*/ 1358680 h 2717359"/>
                <a:gd name="connsiteX1" fmla="*/ 755885 w 1511770"/>
                <a:gd name="connsiteY1" fmla="*/ 0 h 2717359"/>
                <a:gd name="connsiteX2" fmla="*/ 1511770 w 1511770"/>
                <a:gd name="connsiteY2" fmla="*/ 0 h 2717359"/>
                <a:gd name="connsiteX3" fmla="*/ 1511770 w 1511770"/>
                <a:gd name="connsiteY3" fmla="*/ 1358680 h 2717359"/>
                <a:gd name="connsiteX4" fmla="*/ 755885 w 1511770"/>
                <a:gd name="connsiteY4" fmla="*/ 2717360 h 2717359"/>
                <a:gd name="connsiteX5" fmla="*/ 0 w 1511770"/>
                <a:gd name="connsiteY5" fmla="*/ 1358680 h 2717359"/>
                <a:gd name="connsiteX0" fmla="*/ 0 w 1511770"/>
                <a:gd name="connsiteY0" fmla="*/ 1358680 h 2888832"/>
                <a:gd name="connsiteX1" fmla="*/ 755885 w 1511770"/>
                <a:gd name="connsiteY1" fmla="*/ 0 h 2888832"/>
                <a:gd name="connsiteX2" fmla="*/ 1511770 w 1511770"/>
                <a:gd name="connsiteY2" fmla="*/ 0 h 2888832"/>
                <a:gd name="connsiteX3" fmla="*/ 1503819 w 1511770"/>
                <a:gd name="connsiteY3" fmla="*/ 2368496 h 2888832"/>
                <a:gd name="connsiteX4" fmla="*/ 755885 w 1511770"/>
                <a:gd name="connsiteY4" fmla="*/ 2717360 h 2888832"/>
                <a:gd name="connsiteX5" fmla="*/ 0 w 1511770"/>
                <a:gd name="connsiteY5" fmla="*/ 1358680 h 2888832"/>
                <a:gd name="connsiteX0" fmla="*/ 13319 w 1525089"/>
                <a:gd name="connsiteY0" fmla="*/ 1358680 h 2771602"/>
                <a:gd name="connsiteX1" fmla="*/ 769204 w 1525089"/>
                <a:gd name="connsiteY1" fmla="*/ 0 h 2771602"/>
                <a:gd name="connsiteX2" fmla="*/ 1525089 w 1525089"/>
                <a:gd name="connsiteY2" fmla="*/ 0 h 2771602"/>
                <a:gd name="connsiteX3" fmla="*/ 1517138 w 1525089"/>
                <a:gd name="connsiteY3" fmla="*/ 2368496 h 2771602"/>
                <a:gd name="connsiteX4" fmla="*/ 379590 w 1525089"/>
                <a:gd name="connsiteY4" fmla="*/ 2454967 h 2771602"/>
                <a:gd name="connsiteX5" fmla="*/ 13319 w 1525089"/>
                <a:gd name="connsiteY5" fmla="*/ 1358680 h 2771602"/>
                <a:gd name="connsiteX0" fmla="*/ 13319 w 1525089"/>
                <a:gd name="connsiteY0" fmla="*/ 1358680 h 2660790"/>
                <a:gd name="connsiteX1" fmla="*/ 769204 w 1525089"/>
                <a:gd name="connsiteY1" fmla="*/ 0 h 2660790"/>
                <a:gd name="connsiteX2" fmla="*/ 1525089 w 1525089"/>
                <a:gd name="connsiteY2" fmla="*/ 0 h 2660790"/>
                <a:gd name="connsiteX3" fmla="*/ 1517138 w 1525089"/>
                <a:gd name="connsiteY3" fmla="*/ 2368496 h 2660790"/>
                <a:gd name="connsiteX4" fmla="*/ 379590 w 1525089"/>
                <a:gd name="connsiteY4" fmla="*/ 2454967 h 2660790"/>
                <a:gd name="connsiteX5" fmla="*/ 13319 w 1525089"/>
                <a:gd name="connsiteY5" fmla="*/ 1358680 h 2660790"/>
                <a:gd name="connsiteX0" fmla="*/ 36335 w 1548105"/>
                <a:gd name="connsiteY0" fmla="*/ 1358680 h 2674707"/>
                <a:gd name="connsiteX1" fmla="*/ 792220 w 1548105"/>
                <a:gd name="connsiteY1" fmla="*/ 0 h 2674707"/>
                <a:gd name="connsiteX2" fmla="*/ 1548105 w 1548105"/>
                <a:gd name="connsiteY2" fmla="*/ 0 h 2674707"/>
                <a:gd name="connsiteX3" fmla="*/ 1540154 w 1548105"/>
                <a:gd name="connsiteY3" fmla="*/ 2368496 h 2674707"/>
                <a:gd name="connsiteX4" fmla="*/ 267434 w 1548105"/>
                <a:gd name="connsiteY4" fmla="*/ 2486772 h 2674707"/>
                <a:gd name="connsiteX5" fmla="*/ 36335 w 1548105"/>
                <a:gd name="connsiteY5" fmla="*/ 1358680 h 2674707"/>
                <a:gd name="connsiteX0" fmla="*/ 33961 w 1561634"/>
                <a:gd name="connsiteY0" fmla="*/ 1549511 h 2663724"/>
                <a:gd name="connsiteX1" fmla="*/ 805749 w 1561634"/>
                <a:gd name="connsiteY1" fmla="*/ 0 h 2663724"/>
                <a:gd name="connsiteX2" fmla="*/ 1561634 w 1561634"/>
                <a:gd name="connsiteY2" fmla="*/ 0 h 2663724"/>
                <a:gd name="connsiteX3" fmla="*/ 1553683 w 1561634"/>
                <a:gd name="connsiteY3" fmla="*/ 2368496 h 2663724"/>
                <a:gd name="connsiteX4" fmla="*/ 280963 w 1561634"/>
                <a:gd name="connsiteY4" fmla="*/ 2486772 h 2663724"/>
                <a:gd name="connsiteX5" fmla="*/ 33961 w 1561634"/>
                <a:gd name="connsiteY5" fmla="*/ 1549511 h 2663724"/>
                <a:gd name="connsiteX0" fmla="*/ 40770 w 1568443"/>
                <a:gd name="connsiteY0" fmla="*/ 1549511 h 2663724"/>
                <a:gd name="connsiteX1" fmla="*/ 907973 w 1568443"/>
                <a:gd name="connsiteY1" fmla="*/ 365760 h 2663724"/>
                <a:gd name="connsiteX2" fmla="*/ 1568443 w 1568443"/>
                <a:gd name="connsiteY2" fmla="*/ 0 h 2663724"/>
                <a:gd name="connsiteX3" fmla="*/ 1560492 w 1568443"/>
                <a:gd name="connsiteY3" fmla="*/ 2368496 h 2663724"/>
                <a:gd name="connsiteX4" fmla="*/ 287772 w 1568443"/>
                <a:gd name="connsiteY4" fmla="*/ 2486772 h 2663724"/>
                <a:gd name="connsiteX5" fmla="*/ 40770 w 1568443"/>
                <a:gd name="connsiteY5" fmla="*/ 1549511 h 2663724"/>
                <a:gd name="connsiteX0" fmla="*/ 40770 w 1568443"/>
                <a:gd name="connsiteY0" fmla="*/ 1549511 h 2663724"/>
                <a:gd name="connsiteX1" fmla="*/ 907973 w 1568443"/>
                <a:gd name="connsiteY1" fmla="*/ 365760 h 2663724"/>
                <a:gd name="connsiteX2" fmla="*/ 1568443 w 1568443"/>
                <a:gd name="connsiteY2" fmla="*/ 0 h 2663724"/>
                <a:gd name="connsiteX3" fmla="*/ 1560492 w 1568443"/>
                <a:gd name="connsiteY3" fmla="*/ 2368496 h 2663724"/>
                <a:gd name="connsiteX4" fmla="*/ 287772 w 1568443"/>
                <a:gd name="connsiteY4" fmla="*/ 2486772 h 2663724"/>
                <a:gd name="connsiteX5" fmla="*/ 40770 w 1568443"/>
                <a:gd name="connsiteY5" fmla="*/ 1549511 h 2663724"/>
                <a:gd name="connsiteX0" fmla="*/ 52788 w 1580461"/>
                <a:gd name="connsiteY0" fmla="*/ 1549511 h 2663724"/>
                <a:gd name="connsiteX1" fmla="*/ 1086969 w 1580461"/>
                <a:gd name="connsiteY1" fmla="*/ 500932 h 2663724"/>
                <a:gd name="connsiteX2" fmla="*/ 1580461 w 1580461"/>
                <a:gd name="connsiteY2" fmla="*/ 0 h 2663724"/>
                <a:gd name="connsiteX3" fmla="*/ 1572510 w 1580461"/>
                <a:gd name="connsiteY3" fmla="*/ 2368496 h 2663724"/>
                <a:gd name="connsiteX4" fmla="*/ 299790 w 1580461"/>
                <a:gd name="connsiteY4" fmla="*/ 2486772 h 2663724"/>
                <a:gd name="connsiteX5" fmla="*/ 52788 w 1580461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7053 w 1574726"/>
                <a:gd name="connsiteY0" fmla="*/ 1549511 h 2663724"/>
                <a:gd name="connsiteX1" fmla="*/ 1001721 w 1574726"/>
                <a:gd name="connsiteY1" fmla="*/ 397565 h 2663724"/>
                <a:gd name="connsiteX2" fmla="*/ 1574726 w 1574726"/>
                <a:gd name="connsiteY2" fmla="*/ 0 h 2663724"/>
                <a:gd name="connsiteX3" fmla="*/ 1566775 w 1574726"/>
                <a:gd name="connsiteY3" fmla="*/ 2368496 h 2663724"/>
                <a:gd name="connsiteX4" fmla="*/ 294055 w 1574726"/>
                <a:gd name="connsiteY4" fmla="*/ 2486772 h 2663724"/>
                <a:gd name="connsiteX5" fmla="*/ 47053 w 1574726"/>
                <a:gd name="connsiteY5" fmla="*/ 1549511 h 2663724"/>
                <a:gd name="connsiteX0" fmla="*/ 45857 w 1581481"/>
                <a:gd name="connsiteY0" fmla="*/ 1589267 h 2661481"/>
                <a:gd name="connsiteX1" fmla="*/ 1008476 w 1581481"/>
                <a:gd name="connsiteY1" fmla="*/ 397565 h 2661481"/>
                <a:gd name="connsiteX2" fmla="*/ 1581481 w 1581481"/>
                <a:gd name="connsiteY2" fmla="*/ 0 h 2661481"/>
                <a:gd name="connsiteX3" fmla="*/ 1573530 w 1581481"/>
                <a:gd name="connsiteY3" fmla="*/ 2368496 h 2661481"/>
                <a:gd name="connsiteX4" fmla="*/ 300810 w 1581481"/>
                <a:gd name="connsiteY4" fmla="*/ 2486772 h 2661481"/>
                <a:gd name="connsiteX5" fmla="*/ 45857 w 1581481"/>
                <a:gd name="connsiteY5" fmla="*/ 1589267 h 2661481"/>
                <a:gd name="connsiteX0" fmla="*/ 60597 w 1516708"/>
                <a:gd name="connsiteY0" fmla="*/ 1581316 h 2661929"/>
                <a:gd name="connsiteX1" fmla="*/ 943703 w 1516708"/>
                <a:gd name="connsiteY1" fmla="*/ 397565 h 2661929"/>
                <a:gd name="connsiteX2" fmla="*/ 1516708 w 1516708"/>
                <a:gd name="connsiteY2" fmla="*/ 0 h 2661929"/>
                <a:gd name="connsiteX3" fmla="*/ 1508757 w 1516708"/>
                <a:gd name="connsiteY3" fmla="*/ 2368496 h 2661929"/>
                <a:gd name="connsiteX4" fmla="*/ 236037 w 1516708"/>
                <a:gd name="connsiteY4" fmla="*/ 2486772 h 2661929"/>
                <a:gd name="connsiteX5" fmla="*/ 60597 w 1516708"/>
                <a:gd name="connsiteY5" fmla="*/ 1581316 h 2661929"/>
                <a:gd name="connsiteX0" fmla="*/ 55457 w 1535422"/>
                <a:gd name="connsiteY0" fmla="*/ 1589267 h 2661481"/>
                <a:gd name="connsiteX1" fmla="*/ 962417 w 1535422"/>
                <a:gd name="connsiteY1" fmla="*/ 397565 h 2661481"/>
                <a:gd name="connsiteX2" fmla="*/ 1535422 w 1535422"/>
                <a:gd name="connsiteY2" fmla="*/ 0 h 2661481"/>
                <a:gd name="connsiteX3" fmla="*/ 1527471 w 1535422"/>
                <a:gd name="connsiteY3" fmla="*/ 2368496 h 2661481"/>
                <a:gd name="connsiteX4" fmla="*/ 254751 w 1535422"/>
                <a:gd name="connsiteY4" fmla="*/ 2486772 h 2661481"/>
                <a:gd name="connsiteX5" fmla="*/ 55457 w 1535422"/>
                <a:gd name="connsiteY5" fmla="*/ 1589267 h 2661481"/>
                <a:gd name="connsiteX0" fmla="*/ 57106 w 1537071"/>
                <a:gd name="connsiteY0" fmla="*/ 1589267 h 2672390"/>
                <a:gd name="connsiteX1" fmla="*/ 964066 w 1537071"/>
                <a:gd name="connsiteY1" fmla="*/ 397565 h 2672390"/>
                <a:gd name="connsiteX2" fmla="*/ 1537071 w 1537071"/>
                <a:gd name="connsiteY2" fmla="*/ 0 h 2672390"/>
                <a:gd name="connsiteX3" fmla="*/ 1529120 w 1537071"/>
                <a:gd name="connsiteY3" fmla="*/ 2368496 h 2672390"/>
                <a:gd name="connsiteX4" fmla="*/ 256400 w 1537071"/>
                <a:gd name="connsiteY4" fmla="*/ 2486772 h 2672390"/>
                <a:gd name="connsiteX5" fmla="*/ 57106 w 1537071"/>
                <a:gd name="connsiteY5" fmla="*/ 1589267 h 2672390"/>
                <a:gd name="connsiteX0" fmla="*/ 57106 w 1537071"/>
                <a:gd name="connsiteY0" fmla="*/ 1589267 h 2672390"/>
                <a:gd name="connsiteX1" fmla="*/ 964066 w 1537071"/>
                <a:gd name="connsiteY1" fmla="*/ 397565 h 2672390"/>
                <a:gd name="connsiteX2" fmla="*/ 1537071 w 1537071"/>
                <a:gd name="connsiteY2" fmla="*/ 0 h 2672390"/>
                <a:gd name="connsiteX3" fmla="*/ 1529120 w 1537071"/>
                <a:gd name="connsiteY3" fmla="*/ 2368496 h 2672390"/>
                <a:gd name="connsiteX4" fmla="*/ 256400 w 1537071"/>
                <a:gd name="connsiteY4" fmla="*/ 2486772 h 2672390"/>
                <a:gd name="connsiteX5" fmla="*/ 57106 w 1537071"/>
                <a:gd name="connsiteY5" fmla="*/ 1589267 h 2672390"/>
                <a:gd name="connsiteX0" fmla="*/ 57106 w 1537071"/>
                <a:gd name="connsiteY0" fmla="*/ 1589267 h 2677974"/>
                <a:gd name="connsiteX1" fmla="*/ 964066 w 1537071"/>
                <a:gd name="connsiteY1" fmla="*/ 397565 h 2677974"/>
                <a:gd name="connsiteX2" fmla="*/ 1537071 w 1537071"/>
                <a:gd name="connsiteY2" fmla="*/ 0 h 2677974"/>
                <a:gd name="connsiteX3" fmla="*/ 1529120 w 1537071"/>
                <a:gd name="connsiteY3" fmla="*/ 2368496 h 2677974"/>
                <a:gd name="connsiteX4" fmla="*/ 256400 w 1537071"/>
                <a:gd name="connsiteY4" fmla="*/ 2486772 h 2677974"/>
                <a:gd name="connsiteX5" fmla="*/ 57106 w 1537071"/>
                <a:gd name="connsiteY5" fmla="*/ 1589267 h 2677974"/>
                <a:gd name="connsiteX0" fmla="*/ 57106 w 1537071"/>
                <a:gd name="connsiteY0" fmla="*/ 1589267 h 2677974"/>
                <a:gd name="connsiteX1" fmla="*/ 964066 w 1537071"/>
                <a:gd name="connsiteY1" fmla="*/ 397565 h 2677974"/>
                <a:gd name="connsiteX2" fmla="*/ 1537071 w 1537071"/>
                <a:gd name="connsiteY2" fmla="*/ 0 h 2677974"/>
                <a:gd name="connsiteX3" fmla="*/ 1529120 w 1537071"/>
                <a:gd name="connsiteY3" fmla="*/ 2368496 h 2677974"/>
                <a:gd name="connsiteX4" fmla="*/ 256400 w 1537071"/>
                <a:gd name="connsiteY4" fmla="*/ 2486772 h 2677974"/>
                <a:gd name="connsiteX5" fmla="*/ 57106 w 1537071"/>
                <a:gd name="connsiteY5" fmla="*/ 1589267 h 2677974"/>
                <a:gd name="connsiteX0" fmla="*/ 58284 w 1538249"/>
                <a:gd name="connsiteY0" fmla="*/ 1589267 h 2677974"/>
                <a:gd name="connsiteX1" fmla="*/ 981147 w 1538249"/>
                <a:gd name="connsiteY1" fmla="*/ 405517 h 2677974"/>
                <a:gd name="connsiteX2" fmla="*/ 1538249 w 1538249"/>
                <a:gd name="connsiteY2" fmla="*/ 0 h 2677974"/>
                <a:gd name="connsiteX3" fmla="*/ 1530298 w 1538249"/>
                <a:gd name="connsiteY3" fmla="*/ 2368496 h 2677974"/>
                <a:gd name="connsiteX4" fmla="*/ 257578 w 1538249"/>
                <a:gd name="connsiteY4" fmla="*/ 2486772 h 2677974"/>
                <a:gd name="connsiteX5" fmla="*/ 58284 w 1538249"/>
                <a:gd name="connsiteY5" fmla="*/ 1589267 h 2677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38249" h="2677974">
                  <a:moveTo>
                    <a:pt x="58284" y="1589267"/>
                  </a:moveTo>
                  <a:cubicBezTo>
                    <a:pt x="178879" y="1242391"/>
                    <a:pt x="372853" y="962108"/>
                    <a:pt x="981147" y="405517"/>
                  </a:cubicBezTo>
                  <a:lnTo>
                    <a:pt x="1538249" y="0"/>
                  </a:lnTo>
                  <a:cubicBezTo>
                    <a:pt x="1538249" y="452893"/>
                    <a:pt x="1530298" y="1915603"/>
                    <a:pt x="1530298" y="2368496"/>
                  </a:cubicBezTo>
                  <a:cubicBezTo>
                    <a:pt x="973706" y="2856481"/>
                    <a:pt x="510866" y="2664352"/>
                    <a:pt x="257578" y="2486772"/>
                  </a:cubicBezTo>
                  <a:cubicBezTo>
                    <a:pt x="4290" y="2309192"/>
                    <a:pt x="-62311" y="1936143"/>
                    <a:pt x="58284" y="1589267"/>
                  </a:cubicBezTo>
                  <a:close/>
                </a:path>
              </a:pathLst>
            </a:custGeom>
            <a:solidFill>
              <a:srgbClr val="F5BCC2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56" name="PA-图片 27">
            <a:extLst>
              <a:ext uri="{FF2B5EF4-FFF2-40B4-BE49-F238E27FC236}">
                <a16:creationId xmlns:a16="http://schemas.microsoft.com/office/drawing/2014/main" id="{DA2AC301-1FC9-4BE2-9E2D-543553ADD5A1}"/>
              </a:ext>
            </a:extLst>
          </p:cNvPr>
          <p:cNvPicPr>
            <a:picLocks noChangeAspect="1"/>
          </p:cNvPicPr>
          <p:nvPr userDrawn="1">
            <p:custDataLst>
              <p:tags r:id="rId7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8736" y="4708614"/>
            <a:ext cx="852488" cy="500063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57" name="PA-图片 28">
            <a:extLst>
              <a:ext uri="{FF2B5EF4-FFF2-40B4-BE49-F238E27FC236}">
                <a16:creationId xmlns:a16="http://schemas.microsoft.com/office/drawing/2014/main" id="{435BD440-AF17-441F-9410-FD39C5319E50}"/>
              </a:ext>
            </a:extLst>
          </p:cNvPr>
          <p:cNvPicPr>
            <a:picLocks noChangeAspect="1"/>
          </p:cNvPicPr>
          <p:nvPr userDrawn="1"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594" y="6027500"/>
            <a:ext cx="454327" cy="26650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59" name="PA-图片 28">
            <a:extLst>
              <a:ext uri="{FF2B5EF4-FFF2-40B4-BE49-F238E27FC236}">
                <a16:creationId xmlns:a16="http://schemas.microsoft.com/office/drawing/2014/main" id="{3F3F4300-AAE8-45B7-87F4-869784A073F5}"/>
              </a:ext>
            </a:extLst>
          </p:cNvPr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6544" y="6474765"/>
            <a:ext cx="454327" cy="26650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60" name="PA-图片 27">
            <a:extLst>
              <a:ext uri="{FF2B5EF4-FFF2-40B4-BE49-F238E27FC236}">
                <a16:creationId xmlns:a16="http://schemas.microsoft.com/office/drawing/2014/main" id="{BE870C22-FD05-45E4-B4F3-89E3D3380615}"/>
              </a:ext>
            </a:extLst>
          </p:cNvPr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1581" y="6472143"/>
            <a:ext cx="852488" cy="500063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61" name="PA-图片 28">
            <a:extLst>
              <a:ext uri="{FF2B5EF4-FFF2-40B4-BE49-F238E27FC236}">
                <a16:creationId xmlns:a16="http://schemas.microsoft.com/office/drawing/2014/main" id="{7967A2A0-82C0-42BC-BF58-B76C4DA8FB5C}"/>
              </a:ext>
            </a:extLst>
          </p:cNvPr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506" y="1544909"/>
            <a:ext cx="454327" cy="266505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767260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983A99-8C17-46CA-89C1-BAA1C7A3D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9BEA10-1586-42F2-903A-828BD6E2AC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93D6A7-3797-4216-ABF7-1BF092339B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1A158-CBEB-4102-9390-3BEE05BC287E}" type="datetimeFigureOut">
              <a:rPr lang="zh-CN" altLang="en-US" smtClean="0"/>
              <a:t>2024/4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AE365E7-AEBC-4E1A-BD64-9664D3B26C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FA5DF4-842A-4287-82C7-11109424F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F287E-80EE-460E-AB8F-8095FD82B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825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EB2D55-3863-44F7-8136-647D3F4DA9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01ECA46-320F-4AF5-9501-B6AB39E710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D856DF-9F3F-40F1-9EAC-77E95ADC0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1A158-CBEB-4102-9390-3BEE05BC287E}" type="datetimeFigureOut">
              <a:rPr lang="zh-CN" altLang="en-US" smtClean="0"/>
              <a:t>2024/4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1AEF88E-74BD-4343-AD38-85AD1A3BE8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CF93C1-1759-4C7F-B971-8DD875FD0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F287E-80EE-460E-AB8F-8095FD82B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6501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64EF35-0C4C-4259-84E3-337E07FA7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19696D-E67A-40AD-816F-A1867BD1F1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7F9398E-2561-4F36-9A21-76581B5594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D4DD77E-6F12-420A-A581-48E6580991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1A158-CBEB-4102-9390-3BEE05BC287E}" type="datetimeFigureOut">
              <a:rPr lang="zh-CN" altLang="en-US" smtClean="0"/>
              <a:t>2024/4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378A14-0DA8-4F27-8685-F464E38BE0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F589B31-0AD2-455F-A8E9-A0CD15B23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F287E-80EE-460E-AB8F-8095FD82B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30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F79307-EA75-4574-A507-0B76E97200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F02ECB8-BFB3-4303-88CE-425CA4A5CC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6502FC9-306F-4AEB-9597-393BD8D006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D7B9521-2BAB-4820-B17C-922B97037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8A8B5F5-B6F3-49BB-B7C2-E330C69A7A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6FD7C77-A62A-4EBD-A5D7-66BB2CA60A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1A158-CBEB-4102-9390-3BEE05BC287E}" type="datetimeFigureOut">
              <a:rPr lang="zh-CN" altLang="en-US" smtClean="0"/>
              <a:t>2024/4/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3775505-4A8D-4FA1-ACC6-18DBC9729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A26AA88-D33B-4F62-95AA-836210B381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F287E-80EE-460E-AB8F-8095FD82B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9960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940B0B-5E1C-462F-940C-29A60918CE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5DB57DB-A070-43C3-A166-8EEAA292A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1A158-CBEB-4102-9390-3BEE05BC287E}" type="datetimeFigureOut">
              <a:rPr lang="zh-CN" altLang="en-US" smtClean="0"/>
              <a:t>2024/4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C77549F-949B-48A1-ADC1-7E787E9044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608DFCD-0049-4FEF-8228-39813A0F1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F287E-80EE-460E-AB8F-8095FD82B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5515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C4144E4-DA38-462E-B174-0D3A354113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1A158-CBEB-4102-9390-3BEE05BC287E}" type="datetimeFigureOut">
              <a:rPr lang="zh-CN" altLang="en-US" smtClean="0"/>
              <a:t>2024/4/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A46E5BD-4D5D-4761-8305-AF8F76E54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35D4AE6-A9F4-44C2-9F21-75BFDA3B0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F287E-80EE-460E-AB8F-8095FD82B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6661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8DB8B7-206D-4DED-BA94-2BD0DF1DF6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66F0DA-064B-46E6-A6A0-313B831D2D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26D3080-1546-4CFF-B9FF-17DCF19EE7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AEE293F-A8EC-4D1D-B71E-0748D6B182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1A158-CBEB-4102-9390-3BEE05BC287E}" type="datetimeFigureOut">
              <a:rPr lang="zh-CN" altLang="en-US" smtClean="0"/>
              <a:t>2024/4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6484D41-AD70-4F8F-AF18-A5C49483C9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6FFA6C5-ACE9-4A7F-A0B2-EEC3F597C9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F287E-80EE-460E-AB8F-8095FD82B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7005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A9396E-E5F9-462E-902C-9D8CF2A5A9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9318CAF-637F-4DDE-8259-3F585603CA9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09E310-415E-4018-A538-8F1EB63C94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4F08048-3B16-4E08-B0A5-8BFE681B5B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1A158-CBEB-4102-9390-3BEE05BC287E}" type="datetimeFigureOut">
              <a:rPr lang="zh-CN" altLang="en-US" smtClean="0"/>
              <a:t>2024/4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ADB0BB3-A21D-44E5-8376-CFA42212E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3E29EBC-BC2B-4468-AAFA-E491BD4A6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F287E-80EE-460E-AB8F-8095FD82B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039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3F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687704D-19BE-4901-B710-41523BF25C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1200A23-EBB2-496F-AB05-B444A542FF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EFFC580-6A39-4E22-9261-279BEB4D902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31A158-CBEB-4102-9390-3BEE05BC287E}" type="datetimeFigureOut">
              <a:rPr lang="zh-CN" altLang="en-US" smtClean="0"/>
              <a:t>2024/4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C5A8DB-ADA0-46B4-8E10-CBB65FE121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903BDE-25D5-4CCC-AD9B-0D4E14B3E3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BF287E-80EE-460E-AB8F-8095FD82B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8733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tags" Target="../tags/tag32.xml"/><Relationship Id="rId18" Type="http://schemas.openxmlformats.org/officeDocument/2006/relationships/image" Target="../media/image3.png"/><Relationship Id="rId26" Type="http://schemas.openxmlformats.org/officeDocument/2006/relationships/image" Target="../media/image11.png"/><Relationship Id="rId3" Type="http://schemas.openxmlformats.org/officeDocument/2006/relationships/tags" Target="../tags/tag22.xml"/><Relationship Id="rId21" Type="http://schemas.openxmlformats.org/officeDocument/2006/relationships/image" Target="../media/image6.png"/><Relationship Id="rId7" Type="http://schemas.openxmlformats.org/officeDocument/2006/relationships/tags" Target="../tags/tag26.xml"/><Relationship Id="rId12" Type="http://schemas.openxmlformats.org/officeDocument/2006/relationships/tags" Target="../tags/tag31.xml"/><Relationship Id="rId17" Type="http://schemas.openxmlformats.org/officeDocument/2006/relationships/slideLayout" Target="../slideLayouts/slideLayout7.xml"/><Relationship Id="rId25" Type="http://schemas.openxmlformats.org/officeDocument/2006/relationships/image" Target="../media/image10.png"/><Relationship Id="rId2" Type="http://schemas.openxmlformats.org/officeDocument/2006/relationships/tags" Target="../tags/tag21.xml"/><Relationship Id="rId16" Type="http://schemas.openxmlformats.org/officeDocument/2006/relationships/tags" Target="../tags/tag35.xml"/><Relationship Id="rId20" Type="http://schemas.openxmlformats.org/officeDocument/2006/relationships/image" Target="../media/image5.png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24" Type="http://schemas.openxmlformats.org/officeDocument/2006/relationships/image" Target="../media/image9.png"/><Relationship Id="rId5" Type="http://schemas.openxmlformats.org/officeDocument/2006/relationships/tags" Target="../tags/tag24.xml"/><Relationship Id="rId15" Type="http://schemas.openxmlformats.org/officeDocument/2006/relationships/tags" Target="../tags/tag34.xml"/><Relationship Id="rId23" Type="http://schemas.openxmlformats.org/officeDocument/2006/relationships/image" Target="../media/image8.png"/><Relationship Id="rId10" Type="http://schemas.openxmlformats.org/officeDocument/2006/relationships/tags" Target="../tags/tag29.xml"/><Relationship Id="rId19" Type="http://schemas.openxmlformats.org/officeDocument/2006/relationships/image" Target="../media/image4.png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tags" Target="../tags/tag33.xml"/><Relationship Id="rId22" Type="http://schemas.openxmlformats.org/officeDocument/2006/relationships/image" Target="../media/image7.png"/><Relationship Id="rId27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11.png"/><Relationship Id="rId26" Type="http://schemas.openxmlformats.org/officeDocument/2006/relationships/image" Target="../media/image16.emf"/><Relationship Id="rId3" Type="http://schemas.openxmlformats.org/officeDocument/2006/relationships/tags" Target="../tags/tag38.xml"/><Relationship Id="rId21" Type="http://schemas.openxmlformats.org/officeDocument/2006/relationships/oleObject" Target="../embeddings/oleObject2.bin"/><Relationship Id="rId7" Type="http://schemas.openxmlformats.org/officeDocument/2006/relationships/tags" Target="../tags/tag42.xml"/><Relationship Id="rId12" Type="http://schemas.openxmlformats.org/officeDocument/2006/relationships/tags" Target="../tags/tag47.xml"/><Relationship Id="rId17" Type="http://schemas.openxmlformats.org/officeDocument/2006/relationships/image" Target="../media/image12.png"/><Relationship Id="rId25" Type="http://schemas.openxmlformats.org/officeDocument/2006/relationships/oleObject" Target="../embeddings/oleObject4.bin"/><Relationship Id="rId2" Type="http://schemas.openxmlformats.org/officeDocument/2006/relationships/tags" Target="../tags/tag37.xml"/><Relationship Id="rId16" Type="http://schemas.openxmlformats.org/officeDocument/2006/relationships/image" Target="../media/image6.png"/><Relationship Id="rId20" Type="http://schemas.openxmlformats.org/officeDocument/2006/relationships/image" Target="../media/image13.wmf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24" Type="http://schemas.openxmlformats.org/officeDocument/2006/relationships/image" Target="../media/image15.wmf"/><Relationship Id="rId5" Type="http://schemas.openxmlformats.org/officeDocument/2006/relationships/tags" Target="../tags/tag40.xml"/><Relationship Id="rId15" Type="http://schemas.openxmlformats.org/officeDocument/2006/relationships/image" Target="../media/image8.png"/><Relationship Id="rId23" Type="http://schemas.openxmlformats.org/officeDocument/2006/relationships/oleObject" Target="../embeddings/oleObject3.bin"/><Relationship Id="rId10" Type="http://schemas.openxmlformats.org/officeDocument/2006/relationships/tags" Target="../tags/tag45.xml"/><Relationship Id="rId19" Type="http://schemas.openxmlformats.org/officeDocument/2006/relationships/oleObject" Target="../embeddings/oleObject1.bin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notesSlide" Target="../notesSlides/notesSlide1.xml"/><Relationship Id="rId22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55.xml"/><Relationship Id="rId13" Type="http://schemas.openxmlformats.org/officeDocument/2006/relationships/tags" Target="../tags/tag60.xml"/><Relationship Id="rId18" Type="http://schemas.openxmlformats.org/officeDocument/2006/relationships/image" Target="../media/image12.png"/><Relationship Id="rId3" Type="http://schemas.openxmlformats.org/officeDocument/2006/relationships/tags" Target="../tags/tag50.xml"/><Relationship Id="rId7" Type="http://schemas.openxmlformats.org/officeDocument/2006/relationships/tags" Target="../tags/tag54.xml"/><Relationship Id="rId12" Type="http://schemas.openxmlformats.org/officeDocument/2006/relationships/tags" Target="../tags/tag59.xml"/><Relationship Id="rId17" Type="http://schemas.openxmlformats.org/officeDocument/2006/relationships/image" Target="../media/image6.png"/><Relationship Id="rId2" Type="http://schemas.openxmlformats.org/officeDocument/2006/relationships/tags" Target="../tags/tag49.xml"/><Relationship Id="rId16" Type="http://schemas.openxmlformats.org/officeDocument/2006/relationships/image" Target="../media/image8.png"/><Relationship Id="rId1" Type="http://schemas.openxmlformats.org/officeDocument/2006/relationships/tags" Target="../tags/tag48.xml"/><Relationship Id="rId6" Type="http://schemas.openxmlformats.org/officeDocument/2006/relationships/tags" Target="../tags/tag53.xml"/><Relationship Id="rId11" Type="http://schemas.openxmlformats.org/officeDocument/2006/relationships/tags" Target="../tags/tag58.xml"/><Relationship Id="rId5" Type="http://schemas.openxmlformats.org/officeDocument/2006/relationships/tags" Target="../tags/tag52.xml"/><Relationship Id="rId15" Type="http://schemas.openxmlformats.org/officeDocument/2006/relationships/notesSlide" Target="../notesSlides/notesSlide2.xml"/><Relationship Id="rId10" Type="http://schemas.openxmlformats.org/officeDocument/2006/relationships/tags" Target="../tags/tag57.xml"/><Relationship Id="rId19" Type="http://schemas.openxmlformats.org/officeDocument/2006/relationships/image" Target="../media/image11.png"/><Relationship Id="rId4" Type="http://schemas.openxmlformats.org/officeDocument/2006/relationships/tags" Target="../tags/tag51.xml"/><Relationship Id="rId9" Type="http://schemas.openxmlformats.org/officeDocument/2006/relationships/tags" Target="../tags/tag56.xml"/><Relationship Id="rId1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68.xml"/><Relationship Id="rId13" Type="http://schemas.openxmlformats.org/officeDocument/2006/relationships/tags" Target="../tags/tag73.xml"/><Relationship Id="rId18" Type="http://schemas.openxmlformats.org/officeDocument/2006/relationships/image" Target="../media/image12.png"/><Relationship Id="rId3" Type="http://schemas.openxmlformats.org/officeDocument/2006/relationships/tags" Target="../tags/tag63.xml"/><Relationship Id="rId7" Type="http://schemas.openxmlformats.org/officeDocument/2006/relationships/tags" Target="../tags/tag67.xml"/><Relationship Id="rId12" Type="http://schemas.openxmlformats.org/officeDocument/2006/relationships/tags" Target="../tags/tag72.xml"/><Relationship Id="rId17" Type="http://schemas.openxmlformats.org/officeDocument/2006/relationships/image" Target="../media/image6.png"/><Relationship Id="rId2" Type="http://schemas.openxmlformats.org/officeDocument/2006/relationships/tags" Target="../tags/tag62.xml"/><Relationship Id="rId16" Type="http://schemas.openxmlformats.org/officeDocument/2006/relationships/image" Target="../media/image8.png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11" Type="http://schemas.openxmlformats.org/officeDocument/2006/relationships/tags" Target="../tags/tag71.xml"/><Relationship Id="rId5" Type="http://schemas.openxmlformats.org/officeDocument/2006/relationships/tags" Target="../tags/tag65.xml"/><Relationship Id="rId15" Type="http://schemas.openxmlformats.org/officeDocument/2006/relationships/notesSlide" Target="../notesSlides/notesSlide3.xml"/><Relationship Id="rId10" Type="http://schemas.openxmlformats.org/officeDocument/2006/relationships/tags" Target="../tags/tag70.xml"/><Relationship Id="rId19" Type="http://schemas.openxmlformats.org/officeDocument/2006/relationships/image" Target="../media/image11.png"/><Relationship Id="rId4" Type="http://schemas.openxmlformats.org/officeDocument/2006/relationships/tags" Target="../tags/tag64.xml"/><Relationship Id="rId9" Type="http://schemas.openxmlformats.org/officeDocument/2006/relationships/tags" Target="../tags/tag69.xml"/><Relationship Id="rId14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81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8.png"/><Relationship Id="rId3" Type="http://schemas.openxmlformats.org/officeDocument/2006/relationships/tags" Target="../tags/tag76.xml"/><Relationship Id="rId21" Type="http://schemas.openxmlformats.org/officeDocument/2006/relationships/image" Target="../media/image12.png"/><Relationship Id="rId7" Type="http://schemas.openxmlformats.org/officeDocument/2006/relationships/tags" Target="../tags/tag80.xml"/><Relationship Id="rId12" Type="http://schemas.openxmlformats.org/officeDocument/2006/relationships/tags" Target="../tags/tag85.xml"/><Relationship Id="rId17" Type="http://schemas.openxmlformats.org/officeDocument/2006/relationships/image" Target="../media/image7.png"/><Relationship Id="rId2" Type="http://schemas.openxmlformats.org/officeDocument/2006/relationships/tags" Target="../tags/tag75.xml"/><Relationship Id="rId16" Type="http://schemas.openxmlformats.org/officeDocument/2006/relationships/image" Target="../media/image6.png"/><Relationship Id="rId20" Type="http://schemas.openxmlformats.org/officeDocument/2006/relationships/image" Target="../media/image11.png"/><Relationship Id="rId1" Type="http://schemas.openxmlformats.org/officeDocument/2006/relationships/tags" Target="../tags/tag74.xml"/><Relationship Id="rId6" Type="http://schemas.openxmlformats.org/officeDocument/2006/relationships/tags" Target="../tags/tag79.xml"/><Relationship Id="rId11" Type="http://schemas.openxmlformats.org/officeDocument/2006/relationships/tags" Target="../tags/tag84.xml"/><Relationship Id="rId5" Type="http://schemas.openxmlformats.org/officeDocument/2006/relationships/tags" Target="../tags/tag78.xml"/><Relationship Id="rId15" Type="http://schemas.openxmlformats.org/officeDocument/2006/relationships/image" Target="../media/image5.png"/><Relationship Id="rId10" Type="http://schemas.openxmlformats.org/officeDocument/2006/relationships/tags" Target="../tags/tag83.xml"/><Relationship Id="rId19" Type="http://schemas.openxmlformats.org/officeDocument/2006/relationships/image" Target="../media/image10.png"/><Relationship Id="rId4" Type="http://schemas.openxmlformats.org/officeDocument/2006/relationships/tags" Target="../tags/tag77.xml"/><Relationship Id="rId9" Type="http://schemas.openxmlformats.org/officeDocument/2006/relationships/tags" Target="../tags/tag82.xml"/><Relationship Id="rId1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A-图片 25">
            <a:extLst>
              <a:ext uri="{FF2B5EF4-FFF2-40B4-BE49-F238E27FC236}">
                <a16:creationId xmlns:a16="http://schemas.microsoft.com/office/drawing/2014/main" id="{37188DD5-E3EC-467C-9F71-8985C6014F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1048" y="-27733"/>
            <a:ext cx="4572000" cy="6858000"/>
          </a:xfrm>
          <a:prstGeom prst="rect">
            <a:avLst/>
          </a:prstGeom>
        </p:spPr>
      </p:pic>
      <p:pic>
        <p:nvPicPr>
          <p:cNvPr id="43" name="PA-图片 42">
            <a:extLst>
              <a:ext uri="{FF2B5EF4-FFF2-40B4-BE49-F238E27FC236}">
                <a16:creationId xmlns:a16="http://schemas.microsoft.com/office/drawing/2014/main" id="{93116143-422E-4826-910F-2F5E96711E3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407528" flipH="1">
            <a:off x="520308" y="732433"/>
            <a:ext cx="4591050" cy="4619625"/>
          </a:xfrm>
          <a:prstGeom prst="rect">
            <a:avLst/>
          </a:prstGeom>
        </p:spPr>
      </p:pic>
      <p:pic>
        <p:nvPicPr>
          <p:cNvPr id="39" name="PA-图片 38">
            <a:extLst>
              <a:ext uri="{FF2B5EF4-FFF2-40B4-BE49-F238E27FC236}">
                <a16:creationId xmlns:a16="http://schemas.microsoft.com/office/drawing/2014/main" id="{7351CF89-E4DD-4E1A-AC6A-E87FFBE4101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131364" y="0"/>
            <a:ext cx="2101684" cy="2285123"/>
          </a:xfrm>
          <a:prstGeom prst="rect">
            <a:avLst/>
          </a:prstGeom>
        </p:spPr>
      </p:pic>
      <p:sp>
        <p:nvSpPr>
          <p:cNvPr id="14" name="PA-文本框 13">
            <a:extLst>
              <a:ext uri="{FF2B5EF4-FFF2-40B4-BE49-F238E27FC236}">
                <a16:creationId xmlns:a16="http://schemas.microsoft.com/office/drawing/2014/main" id="{51053DED-C6BD-4B2E-85C6-66226348F2AB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562082" y="3162649"/>
            <a:ext cx="3530191" cy="923330"/>
          </a:xfrm>
          <a:prstGeom prst="rect">
            <a:avLst/>
          </a:prstGeom>
          <a:solidFill>
            <a:srgbClr val="E58987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spc="600" dirty="0">
                <a:latin typeface="思源黑体 CN Light" panose="020B0300000000000000" pitchFamily="34" charset="-122"/>
                <a:ea typeface="思源黑体 CN Light" panose="020B0300000000000000" pitchFamily="34" charset="-122"/>
              </a:rPr>
              <a:t>工作总结</a:t>
            </a:r>
          </a:p>
        </p:txBody>
      </p:sp>
      <p:sp>
        <p:nvSpPr>
          <p:cNvPr id="15" name="PA-文本框 14">
            <a:extLst>
              <a:ext uri="{FF2B5EF4-FFF2-40B4-BE49-F238E27FC236}">
                <a16:creationId xmlns:a16="http://schemas.microsoft.com/office/drawing/2014/main" id="{08B4C922-170C-418D-A304-9CCEBB72AFC9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553069" y="2297163"/>
            <a:ext cx="354821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spc="600" dirty="0">
                <a:latin typeface="思源黑体 CN Light" panose="020B0300000000000000" pitchFamily="34" charset="-122"/>
                <a:ea typeface="思源黑体 CN Light" panose="020B0300000000000000" pitchFamily="34" charset="-122"/>
              </a:rPr>
              <a:t> Summary</a:t>
            </a:r>
            <a:endParaRPr lang="zh-CN" altLang="en-US" sz="4400" spc="600" dirty="0">
              <a:latin typeface="思源黑体 CN Light" panose="020B0300000000000000" pitchFamily="34" charset="-122"/>
              <a:ea typeface="思源黑体 CN Light" panose="020B0300000000000000" pitchFamily="34" charset="-122"/>
            </a:endParaRPr>
          </a:p>
        </p:txBody>
      </p:sp>
      <p:pic>
        <p:nvPicPr>
          <p:cNvPr id="7" name="PA-图片 6">
            <a:extLst>
              <a:ext uri="{FF2B5EF4-FFF2-40B4-BE49-F238E27FC236}">
                <a16:creationId xmlns:a16="http://schemas.microsoft.com/office/drawing/2014/main" id="{77318983-67DF-4F17-98FC-0A6108176B0F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515180">
            <a:off x="-774246" y="-871812"/>
            <a:ext cx="1943100" cy="1809750"/>
          </a:xfrm>
          <a:prstGeom prst="rect">
            <a:avLst/>
          </a:prstGeom>
        </p:spPr>
      </p:pic>
      <p:pic>
        <p:nvPicPr>
          <p:cNvPr id="10" name="PA-图片 9">
            <a:extLst>
              <a:ext uri="{FF2B5EF4-FFF2-40B4-BE49-F238E27FC236}">
                <a16:creationId xmlns:a16="http://schemas.microsoft.com/office/drawing/2014/main" id="{BA909A25-888D-4E31-B1B0-F50D84A1244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6712" y="4705785"/>
            <a:ext cx="485775" cy="1914525"/>
          </a:xfrm>
          <a:prstGeom prst="rect">
            <a:avLst/>
          </a:prstGeom>
        </p:spPr>
      </p:pic>
      <p:pic>
        <p:nvPicPr>
          <p:cNvPr id="13" name="PA-图片 12">
            <a:extLst>
              <a:ext uri="{FF2B5EF4-FFF2-40B4-BE49-F238E27FC236}">
                <a16:creationId xmlns:a16="http://schemas.microsoft.com/office/drawing/2014/main" id="{2AF0913B-BA67-44C8-A202-5401E7C1CA0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440658" y="3139856"/>
            <a:ext cx="371293" cy="6858000"/>
          </a:xfrm>
          <a:prstGeom prst="rect">
            <a:avLst/>
          </a:prstGeom>
        </p:spPr>
      </p:pic>
      <p:pic>
        <p:nvPicPr>
          <p:cNvPr id="21" name="PA-图片 20">
            <a:extLst>
              <a:ext uri="{FF2B5EF4-FFF2-40B4-BE49-F238E27FC236}">
                <a16:creationId xmlns:a16="http://schemas.microsoft.com/office/drawing/2014/main" id="{E826827F-DB76-434D-81B0-85DAA088D86F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 rotWithShape="1"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285" r="70836" b="65329"/>
          <a:stretch/>
        </p:blipFill>
        <p:spPr>
          <a:xfrm rot="15789256">
            <a:off x="4131529" y="5226341"/>
            <a:ext cx="1333354" cy="986615"/>
          </a:xfrm>
          <a:prstGeom prst="rect">
            <a:avLst/>
          </a:prstGeom>
        </p:spPr>
      </p:pic>
      <p:pic>
        <p:nvPicPr>
          <p:cNvPr id="35" name="PA-图片 34">
            <a:extLst>
              <a:ext uri="{FF2B5EF4-FFF2-40B4-BE49-F238E27FC236}">
                <a16:creationId xmlns:a16="http://schemas.microsoft.com/office/drawing/2014/main" id="{CEE945BB-8092-4C0A-8277-30E747BF99DA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 rotWithShape="1"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589" b="24554"/>
          <a:stretch/>
        </p:blipFill>
        <p:spPr>
          <a:xfrm rot="16200000">
            <a:off x="5549713" y="4011066"/>
            <a:ext cx="1553182" cy="4080725"/>
          </a:xfrm>
          <a:prstGeom prst="rect">
            <a:avLst/>
          </a:prstGeom>
        </p:spPr>
      </p:pic>
      <p:pic>
        <p:nvPicPr>
          <p:cNvPr id="37" name="PA-图片 36">
            <a:extLst>
              <a:ext uri="{FF2B5EF4-FFF2-40B4-BE49-F238E27FC236}">
                <a16:creationId xmlns:a16="http://schemas.microsoft.com/office/drawing/2014/main" id="{D7268BB1-26F5-4924-AE4E-28086D046769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7158" y="1658656"/>
            <a:ext cx="1793647" cy="772525"/>
          </a:xfrm>
          <a:prstGeom prst="rect">
            <a:avLst/>
          </a:prstGeom>
        </p:spPr>
      </p:pic>
      <p:pic>
        <p:nvPicPr>
          <p:cNvPr id="41" name="PA-图片 40">
            <a:extLst>
              <a:ext uri="{FF2B5EF4-FFF2-40B4-BE49-F238E27FC236}">
                <a16:creationId xmlns:a16="http://schemas.microsoft.com/office/drawing/2014/main" id="{2C86937E-F1DE-43A2-ACE9-C34D85ABFF1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002720" y="-3153709"/>
            <a:ext cx="179107" cy="6858000"/>
          </a:xfrm>
          <a:prstGeom prst="rect">
            <a:avLst/>
          </a:prstGeom>
        </p:spPr>
      </p:pic>
      <p:sp>
        <p:nvSpPr>
          <p:cNvPr id="44" name="PA-文本框 12">
            <a:extLst>
              <a:ext uri="{FF2B5EF4-FFF2-40B4-BE49-F238E27FC236}">
                <a16:creationId xmlns:a16="http://schemas.microsoft.com/office/drawing/2014/main" id="{B4DF30AB-336B-4F8F-B811-9928E2B8A6AE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7650171" y="6377314"/>
            <a:ext cx="1620957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192A49"/>
                </a:solidFill>
                <a:latin typeface="Century Gothic" panose="020B0502020202020204" pitchFamily="34" charset="0"/>
                <a:ea typeface="思源黑体 CN Medium" panose="020B0600000000000000" pitchFamily="34" charset="-122"/>
                <a:sym typeface="Century Gothic" panose="020B0502020202020204" pitchFamily="34" charset="0"/>
              </a:rPr>
              <a:t>汇报人：杨鹏飞</a:t>
            </a:r>
          </a:p>
        </p:txBody>
      </p:sp>
      <p:sp>
        <p:nvSpPr>
          <p:cNvPr id="45" name="PA-任意多边形 15">
            <a:extLst>
              <a:ext uri="{FF2B5EF4-FFF2-40B4-BE49-F238E27FC236}">
                <a16:creationId xmlns:a16="http://schemas.microsoft.com/office/drawing/2014/main" id="{57BF3AB7-1CB8-452A-9846-A415F511B28F}"/>
              </a:ext>
            </a:extLst>
          </p:cNvPr>
          <p:cNvSpPr>
            <a:spLocks noEditPoints="1"/>
          </p:cNvSpPr>
          <p:nvPr>
            <p:custDataLst>
              <p:tags r:id="rId14"/>
            </p:custDataLst>
          </p:nvPr>
        </p:nvSpPr>
        <p:spPr bwMode="auto">
          <a:xfrm>
            <a:off x="7209742" y="6408818"/>
            <a:ext cx="357323" cy="306323"/>
          </a:xfrm>
          <a:custGeom>
            <a:avLst/>
            <a:gdLst>
              <a:gd name="T0" fmla="*/ 737 w 1149"/>
              <a:gd name="T1" fmla="*/ 427 h 983"/>
              <a:gd name="T2" fmla="*/ 640 w 1149"/>
              <a:gd name="T3" fmla="*/ 427 h 983"/>
              <a:gd name="T4" fmla="*/ 616 w 1149"/>
              <a:gd name="T5" fmla="*/ 502 h 983"/>
              <a:gd name="T6" fmla="*/ 640 w 1149"/>
              <a:gd name="T7" fmla="*/ 810 h 983"/>
              <a:gd name="T8" fmla="*/ 575 w 1149"/>
              <a:gd name="T9" fmla="*/ 921 h 983"/>
              <a:gd name="T10" fmla="*/ 514 w 1149"/>
              <a:gd name="T11" fmla="*/ 810 h 983"/>
              <a:gd name="T12" fmla="*/ 549 w 1149"/>
              <a:gd name="T13" fmla="*/ 503 h 983"/>
              <a:gd name="T14" fmla="*/ 524 w 1149"/>
              <a:gd name="T15" fmla="*/ 427 h 983"/>
              <a:gd name="T16" fmla="*/ 417 w 1149"/>
              <a:gd name="T17" fmla="*/ 427 h 983"/>
              <a:gd name="T18" fmla="*/ 417 w 1149"/>
              <a:gd name="T19" fmla="*/ 427 h 983"/>
              <a:gd name="T20" fmla="*/ 241 w 1149"/>
              <a:gd name="T21" fmla="*/ 612 h 983"/>
              <a:gd name="T22" fmla="*/ 266 w 1149"/>
              <a:gd name="T23" fmla="*/ 801 h 983"/>
              <a:gd name="T24" fmla="*/ 443 w 1149"/>
              <a:gd name="T25" fmla="*/ 983 h 983"/>
              <a:gd name="T26" fmla="*/ 711 w 1149"/>
              <a:gd name="T27" fmla="*/ 983 h 983"/>
              <a:gd name="T28" fmla="*/ 888 w 1149"/>
              <a:gd name="T29" fmla="*/ 799 h 983"/>
              <a:gd name="T30" fmla="*/ 913 w 1149"/>
              <a:gd name="T31" fmla="*/ 609 h 983"/>
              <a:gd name="T32" fmla="*/ 737 w 1149"/>
              <a:gd name="T33" fmla="*/ 427 h 983"/>
              <a:gd name="T34" fmla="*/ 218 w 1149"/>
              <a:gd name="T35" fmla="*/ 308 h 983"/>
              <a:gd name="T36" fmla="*/ 330 w 1149"/>
              <a:gd name="T37" fmla="*/ 196 h 983"/>
              <a:gd name="T38" fmla="*/ 218 w 1149"/>
              <a:gd name="T39" fmla="*/ 83 h 983"/>
              <a:gd name="T40" fmla="*/ 105 w 1149"/>
              <a:gd name="T41" fmla="*/ 196 h 983"/>
              <a:gd name="T42" fmla="*/ 218 w 1149"/>
              <a:gd name="T43" fmla="*/ 308 h 983"/>
              <a:gd name="T44" fmla="*/ 318 w 1149"/>
              <a:gd name="T45" fmla="*/ 344 h 983"/>
              <a:gd name="T46" fmla="*/ 118 w 1149"/>
              <a:gd name="T47" fmla="*/ 344 h 983"/>
              <a:gd name="T48" fmla="*/ 118 w 1149"/>
              <a:gd name="T49" fmla="*/ 343 h 983"/>
              <a:gd name="T50" fmla="*/ 7 w 1149"/>
              <a:gd name="T51" fmla="*/ 458 h 983"/>
              <a:gd name="T52" fmla="*/ 23 w 1149"/>
              <a:gd name="T53" fmla="*/ 577 h 983"/>
              <a:gd name="T54" fmla="*/ 134 w 1149"/>
              <a:gd name="T55" fmla="*/ 689 h 983"/>
              <a:gd name="T56" fmla="*/ 191 w 1149"/>
              <a:gd name="T57" fmla="*/ 689 h 983"/>
              <a:gd name="T58" fmla="*/ 180 w 1149"/>
              <a:gd name="T59" fmla="*/ 606 h 983"/>
              <a:gd name="T60" fmla="*/ 180 w 1149"/>
              <a:gd name="T61" fmla="*/ 606 h 983"/>
              <a:gd name="T62" fmla="*/ 180 w 1149"/>
              <a:gd name="T63" fmla="*/ 606 h 983"/>
              <a:gd name="T64" fmla="*/ 231 w 1149"/>
              <a:gd name="T65" fmla="*/ 449 h 983"/>
              <a:gd name="T66" fmla="*/ 308 w 1149"/>
              <a:gd name="T67" fmla="*/ 393 h 983"/>
              <a:gd name="T68" fmla="*/ 387 w 1149"/>
              <a:gd name="T69" fmla="*/ 367 h 983"/>
              <a:gd name="T70" fmla="*/ 318 w 1149"/>
              <a:gd name="T71" fmla="*/ 344 h 983"/>
              <a:gd name="T72" fmla="*/ 931 w 1149"/>
              <a:gd name="T73" fmla="*/ 308 h 983"/>
              <a:gd name="T74" fmla="*/ 1043 w 1149"/>
              <a:gd name="T75" fmla="*/ 196 h 983"/>
              <a:gd name="T76" fmla="*/ 931 w 1149"/>
              <a:gd name="T77" fmla="*/ 83 h 983"/>
              <a:gd name="T78" fmla="*/ 819 w 1149"/>
              <a:gd name="T79" fmla="*/ 196 h 983"/>
              <a:gd name="T80" fmla="*/ 931 w 1149"/>
              <a:gd name="T81" fmla="*/ 308 h 983"/>
              <a:gd name="T82" fmla="*/ 1031 w 1149"/>
              <a:gd name="T83" fmla="*/ 344 h 983"/>
              <a:gd name="T84" fmla="*/ 831 w 1149"/>
              <a:gd name="T85" fmla="*/ 344 h 983"/>
              <a:gd name="T86" fmla="*/ 831 w 1149"/>
              <a:gd name="T87" fmla="*/ 343 h 983"/>
              <a:gd name="T88" fmla="*/ 763 w 1149"/>
              <a:gd name="T89" fmla="*/ 366 h 983"/>
              <a:gd name="T90" fmla="*/ 847 w 1149"/>
              <a:gd name="T91" fmla="*/ 393 h 983"/>
              <a:gd name="T92" fmla="*/ 925 w 1149"/>
              <a:gd name="T93" fmla="*/ 450 h 983"/>
              <a:gd name="T94" fmla="*/ 974 w 1149"/>
              <a:gd name="T95" fmla="*/ 603 h 983"/>
              <a:gd name="T96" fmla="*/ 974 w 1149"/>
              <a:gd name="T97" fmla="*/ 603 h 983"/>
              <a:gd name="T98" fmla="*/ 974 w 1149"/>
              <a:gd name="T99" fmla="*/ 603 h 983"/>
              <a:gd name="T100" fmla="*/ 962 w 1149"/>
              <a:gd name="T101" fmla="*/ 689 h 983"/>
              <a:gd name="T102" fmla="*/ 1015 w 1149"/>
              <a:gd name="T103" fmla="*/ 689 h 983"/>
              <a:gd name="T104" fmla="*/ 1126 w 1149"/>
              <a:gd name="T105" fmla="*/ 575 h 983"/>
              <a:gd name="T106" fmla="*/ 1142 w 1149"/>
              <a:gd name="T107" fmla="*/ 456 h 983"/>
              <a:gd name="T108" fmla="*/ 1031 w 1149"/>
              <a:gd name="T109" fmla="*/ 344 h 983"/>
              <a:gd name="T110" fmla="*/ 756 w 1149"/>
              <a:gd name="T111" fmla="*/ 184 h 983"/>
              <a:gd name="T112" fmla="*/ 577 w 1149"/>
              <a:gd name="T113" fmla="*/ 369 h 983"/>
              <a:gd name="T114" fmla="*/ 398 w 1149"/>
              <a:gd name="T115" fmla="*/ 184 h 983"/>
              <a:gd name="T116" fmla="*/ 577 w 1149"/>
              <a:gd name="T117" fmla="*/ 0 h 983"/>
              <a:gd name="T118" fmla="*/ 756 w 1149"/>
              <a:gd name="T119" fmla="*/ 184 h 9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149" h="983">
                <a:moveTo>
                  <a:pt x="737" y="427"/>
                </a:moveTo>
                <a:lnTo>
                  <a:pt x="640" y="427"/>
                </a:lnTo>
                <a:cubicBezTo>
                  <a:pt x="641" y="437"/>
                  <a:pt x="642" y="483"/>
                  <a:pt x="616" y="502"/>
                </a:cubicBezTo>
                <a:cubicBezTo>
                  <a:pt x="616" y="502"/>
                  <a:pt x="658" y="735"/>
                  <a:pt x="640" y="810"/>
                </a:cubicBezTo>
                <a:cubicBezTo>
                  <a:pt x="633" y="842"/>
                  <a:pt x="606" y="921"/>
                  <a:pt x="575" y="921"/>
                </a:cubicBezTo>
                <a:cubicBezTo>
                  <a:pt x="544" y="920"/>
                  <a:pt x="520" y="841"/>
                  <a:pt x="514" y="810"/>
                </a:cubicBezTo>
                <a:cubicBezTo>
                  <a:pt x="499" y="735"/>
                  <a:pt x="549" y="503"/>
                  <a:pt x="549" y="503"/>
                </a:cubicBezTo>
                <a:cubicBezTo>
                  <a:pt x="541" y="500"/>
                  <a:pt x="527" y="486"/>
                  <a:pt x="524" y="427"/>
                </a:cubicBezTo>
                <a:lnTo>
                  <a:pt x="417" y="427"/>
                </a:lnTo>
                <a:lnTo>
                  <a:pt x="417" y="427"/>
                </a:lnTo>
                <a:cubicBezTo>
                  <a:pt x="320" y="427"/>
                  <a:pt x="229" y="510"/>
                  <a:pt x="241" y="612"/>
                </a:cubicBezTo>
                <a:lnTo>
                  <a:pt x="266" y="801"/>
                </a:lnTo>
                <a:cubicBezTo>
                  <a:pt x="286" y="902"/>
                  <a:pt x="345" y="983"/>
                  <a:pt x="443" y="983"/>
                </a:cubicBezTo>
                <a:lnTo>
                  <a:pt x="711" y="983"/>
                </a:lnTo>
                <a:cubicBezTo>
                  <a:pt x="809" y="983"/>
                  <a:pt x="868" y="899"/>
                  <a:pt x="888" y="799"/>
                </a:cubicBezTo>
                <a:lnTo>
                  <a:pt x="913" y="609"/>
                </a:lnTo>
                <a:cubicBezTo>
                  <a:pt x="925" y="510"/>
                  <a:pt x="834" y="427"/>
                  <a:pt x="737" y="427"/>
                </a:cubicBezTo>
                <a:close/>
                <a:moveTo>
                  <a:pt x="218" y="308"/>
                </a:moveTo>
                <a:cubicBezTo>
                  <a:pt x="280" y="308"/>
                  <a:pt x="330" y="258"/>
                  <a:pt x="330" y="196"/>
                </a:cubicBezTo>
                <a:cubicBezTo>
                  <a:pt x="330" y="134"/>
                  <a:pt x="280" y="83"/>
                  <a:pt x="218" y="83"/>
                </a:cubicBezTo>
                <a:cubicBezTo>
                  <a:pt x="156" y="83"/>
                  <a:pt x="105" y="134"/>
                  <a:pt x="105" y="196"/>
                </a:cubicBezTo>
                <a:cubicBezTo>
                  <a:pt x="105" y="258"/>
                  <a:pt x="156" y="308"/>
                  <a:pt x="218" y="308"/>
                </a:cubicBezTo>
                <a:close/>
                <a:moveTo>
                  <a:pt x="318" y="344"/>
                </a:moveTo>
                <a:lnTo>
                  <a:pt x="118" y="344"/>
                </a:lnTo>
                <a:lnTo>
                  <a:pt x="118" y="343"/>
                </a:lnTo>
                <a:cubicBezTo>
                  <a:pt x="57" y="343"/>
                  <a:pt x="0" y="395"/>
                  <a:pt x="7" y="458"/>
                </a:cubicBezTo>
                <a:lnTo>
                  <a:pt x="23" y="577"/>
                </a:lnTo>
                <a:cubicBezTo>
                  <a:pt x="35" y="639"/>
                  <a:pt x="73" y="689"/>
                  <a:pt x="134" y="689"/>
                </a:cubicBezTo>
                <a:lnTo>
                  <a:pt x="191" y="689"/>
                </a:lnTo>
                <a:lnTo>
                  <a:pt x="180" y="606"/>
                </a:lnTo>
                <a:lnTo>
                  <a:pt x="180" y="606"/>
                </a:lnTo>
                <a:lnTo>
                  <a:pt x="180" y="606"/>
                </a:lnTo>
                <a:cubicBezTo>
                  <a:pt x="173" y="549"/>
                  <a:pt x="191" y="493"/>
                  <a:pt x="231" y="449"/>
                </a:cubicBezTo>
                <a:cubicBezTo>
                  <a:pt x="252" y="425"/>
                  <a:pt x="279" y="406"/>
                  <a:pt x="308" y="393"/>
                </a:cubicBezTo>
                <a:cubicBezTo>
                  <a:pt x="333" y="379"/>
                  <a:pt x="359" y="371"/>
                  <a:pt x="387" y="367"/>
                </a:cubicBezTo>
                <a:cubicBezTo>
                  <a:pt x="367" y="352"/>
                  <a:pt x="343" y="344"/>
                  <a:pt x="318" y="344"/>
                </a:cubicBezTo>
                <a:close/>
                <a:moveTo>
                  <a:pt x="931" y="308"/>
                </a:moveTo>
                <a:cubicBezTo>
                  <a:pt x="993" y="308"/>
                  <a:pt x="1043" y="258"/>
                  <a:pt x="1043" y="196"/>
                </a:cubicBezTo>
                <a:cubicBezTo>
                  <a:pt x="1043" y="134"/>
                  <a:pt x="993" y="83"/>
                  <a:pt x="931" y="83"/>
                </a:cubicBezTo>
                <a:cubicBezTo>
                  <a:pt x="869" y="83"/>
                  <a:pt x="819" y="134"/>
                  <a:pt x="819" y="196"/>
                </a:cubicBezTo>
                <a:cubicBezTo>
                  <a:pt x="819" y="258"/>
                  <a:pt x="869" y="308"/>
                  <a:pt x="931" y="308"/>
                </a:cubicBezTo>
                <a:close/>
                <a:moveTo>
                  <a:pt x="1031" y="344"/>
                </a:moveTo>
                <a:lnTo>
                  <a:pt x="831" y="344"/>
                </a:lnTo>
                <a:lnTo>
                  <a:pt x="831" y="343"/>
                </a:lnTo>
                <a:cubicBezTo>
                  <a:pt x="806" y="343"/>
                  <a:pt x="782" y="352"/>
                  <a:pt x="763" y="366"/>
                </a:cubicBezTo>
                <a:cubicBezTo>
                  <a:pt x="792" y="370"/>
                  <a:pt x="821" y="379"/>
                  <a:pt x="847" y="393"/>
                </a:cubicBezTo>
                <a:cubicBezTo>
                  <a:pt x="877" y="406"/>
                  <a:pt x="903" y="426"/>
                  <a:pt x="925" y="450"/>
                </a:cubicBezTo>
                <a:cubicBezTo>
                  <a:pt x="963" y="494"/>
                  <a:pt x="981" y="548"/>
                  <a:pt x="974" y="603"/>
                </a:cubicBezTo>
                <a:lnTo>
                  <a:pt x="974" y="603"/>
                </a:lnTo>
                <a:lnTo>
                  <a:pt x="974" y="603"/>
                </a:lnTo>
                <a:lnTo>
                  <a:pt x="962" y="689"/>
                </a:lnTo>
                <a:lnTo>
                  <a:pt x="1015" y="689"/>
                </a:lnTo>
                <a:cubicBezTo>
                  <a:pt x="1076" y="689"/>
                  <a:pt x="1114" y="637"/>
                  <a:pt x="1126" y="575"/>
                </a:cubicBezTo>
                <a:lnTo>
                  <a:pt x="1142" y="456"/>
                </a:lnTo>
                <a:cubicBezTo>
                  <a:pt x="1149" y="395"/>
                  <a:pt x="1092" y="344"/>
                  <a:pt x="1031" y="344"/>
                </a:cubicBezTo>
                <a:close/>
                <a:moveTo>
                  <a:pt x="756" y="184"/>
                </a:moveTo>
                <a:cubicBezTo>
                  <a:pt x="756" y="286"/>
                  <a:pt x="676" y="369"/>
                  <a:pt x="577" y="369"/>
                </a:cubicBezTo>
                <a:cubicBezTo>
                  <a:pt x="478" y="369"/>
                  <a:pt x="398" y="286"/>
                  <a:pt x="398" y="184"/>
                </a:cubicBezTo>
                <a:cubicBezTo>
                  <a:pt x="398" y="82"/>
                  <a:pt x="478" y="0"/>
                  <a:pt x="577" y="0"/>
                </a:cubicBezTo>
                <a:cubicBezTo>
                  <a:pt x="676" y="0"/>
                  <a:pt x="756" y="82"/>
                  <a:pt x="756" y="184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397" tIns="45697" rIns="91397" bIns="45697" numCol="1" anchor="t" anchorCtr="0" compatLnSpc="1"/>
          <a:lstStyle/>
          <a:p>
            <a:pPr defTabSz="1624713">
              <a:defRPr/>
            </a:pPr>
            <a:endParaRPr lang="zh-CN" altLang="en-US" sz="2000" kern="0">
              <a:solidFill>
                <a:srgbClr val="192A49"/>
              </a:solidFill>
              <a:latin typeface="Century Gothic" panose="020B0502020202020204" pitchFamily="34" charset="0"/>
              <a:ea typeface="思源黑体 CN Medium" panose="020B0600000000000000" pitchFamily="34" charset="-122"/>
              <a:cs typeface="+mn-ea"/>
              <a:sym typeface="Century Gothic" panose="020B0502020202020204" pitchFamily="34" charset="0"/>
            </a:endParaRPr>
          </a:p>
        </p:txBody>
      </p:sp>
      <p:sp>
        <p:nvSpPr>
          <p:cNvPr id="46" name="PA-任意多边形 17">
            <a:extLst>
              <a:ext uri="{FF2B5EF4-FFF2-40B4-BE49-F238E27FC236}">
                <a16:creationId xmlns:a16="http://schemas.microsoft.com/office/drawing/2014/main" id="{7F0DEEDD-9121-46F9-A4E0-61F4517569D6}"/>
              </a:ext>
            </a:extLst>
          </p:cNvPr>
          <p:cNvSpPr>
            <a:spLocks noEditPoints="1"/>
          </p:cNvSpPr>
          <p:nvPr>
            <p:custDataLst>
              <p:tags r:id="rId15"/>
            </p:custDataLst>
          </p:nvPr>
        </p:nvSpPr>
        <p:spPr bwMode="auto">
          <a:xfrm>
            <a:off x="9963265" y="6404755"/>
            <a:ext cx="313472" cy="314448"/>
          </a:xfrm>
          <a:custGeom>
            <a:avLst/>
            <a:gdLst>
              <a:gd name="T0" fmla="*/ 504 w 1008"/>
              <a:gd name="T1" fmla="*/ 1009 h 1009"/>
              <a:gd name="T2" fmla="*/ 0 w 1008"/>
              <a:gd name="T3" fmla="*/ 504 h 1009"/>
              <a:gd name="T4" fmla="*/ 504 w 1008"/>
              <a:gd name="T5" fmla="*/ 0 h 1009"/>
              <a:gd name="T6" fmla="*/ 1008 w 1008"/>
              <a:gd name="T7" fmla="*/ 504 h 1009"/>
              <a:gd name="T8" fmla="*/ 504 w 1008"/>
              <a:gd name="T9" fmla="*/ 1009 h 1009"/>
              <a:gd name="T10" fmla="*/ 725 w 1008"/>
              <a:gd name="T11" fmla="*/ 769 h 1009"/>
              <a:gd name="T12" fmla="*/ 725 w 1008"/>
              <a:gd name="T13" fmla="*/ 769 h 1009"/>
              <a:gd name="T14" fmla="*/ 538 w 1008"/>
              <a:gd name="T15" fmla="*/ 586 h 1009"/>
              <a:gd name="T16" fmla="*/ 504 w 1008"/>
              <a:gd name="T17" fmla="*/ 592 h 1009"/>
              <a:gd name="T18" fmla="*/ 416 w 1008"/>
              <a:gd name="T19" fmla="*/ 504 h 1009"/>
              <a:gd name="T20" fmla="*/ 456 w 1008"/>
              <a:gd name="T21" fmla="*/ 431 h 1009"/>
              <a:gd name="T22" fmla="*/ 456 w 1008"/>
              <a:gd name="T23" fmla="*/ 179 h 1009"/>
              <a:gd name="T24" fmla="*/ 553 w 1008"/>
              <a:gd name="T25" fmla="*/ 179 h 1009"/>
              <a:gd name="T26" fmla="*/ 553 w 1008"/>
              <a:gd name="T27" fmla="*/ 431 h 1009"/>
              <a:gd name="T28" fmla="*/ 592 w 1008"/>
              <a:gd name="T29" fmla="*/ 504 h 1009"/>
              <a:gd name="T30" fmla="*/ 586 w 1008"/>
              <a:gd name="T31" fmla="*/ 536 h 1009"/>
              <a:gd name="T32" fmla="*/ 774 w 1008"/>
              <a:gd name="T33" fmla="*/ 719 h 1009"/>
              <a:gd name="T34" fmla="*/ 725 w 1008"/>
              <a:gd name="T35" fmla="*/ 769 h 1009"/>
              <a:gd name="T36" fmla="*/ 168 w 1008"/>
              <a:gd name="T37" fmla="*/ 471 h 1009"/>
              <a:gd name="T38" fmla="*/ 168 w 1008"/>
              <a:gd name="T39" fmla="*/ 471 h 1009"/>
              <a:gd name="T40" fmla="*/ 234 w 1008"/>
              <a:gd name="T41" fmla="*/ 471 h 1009"/>
              <a:gd name="T42" fmla="*/ 234 w 1008"/>
              <a:gd name="T43" fmla="*/ 538 h 1009"/>
              <a:gd name="T44" fmla="*/ 168 w 1008"/>
              <a:gd name="T45" fmla="*/ 538 h 1009"/>
              <a:gd name="T46" fmla="*/ 168 w 1008"/>
              <a:gd name="T47" fmla="*/ 471 h 1009"/>
              <a:gd name="T48" fmla="*/ 774 w 1008"/>
              <a:gd name="T49" fmla="*/ 471 h 1009"/>
              <a:gd name="T50" fmla="*/ 774 w 1008"/>
              <a:gd name="T51" fmla="*/ 471 h 1009"/>
              <a:gd name="T52" fmla="*/ 840 w 1008"/>
              <a:gd name="T53" fmla="*/ 471 h 1009"/>
              <a:gd name="T54" fmla="*/ 840 w 1008"/>
              <a:gd name="T55" fmla="*/ 538 h 1009"/>
              <a:gd name="T56" fmla="*/ 774 w 1008"/>
              <a:gd name="T57" fmla="*/ 538 h 1009"/>
              <a:gd name="T58" fmla="*/ 774 w 1008"/>
              <a:gd name="T59" fmla="*/ 471 h 1009"/>
              <a:gd name="T60" fmla="*/ 470 w 1008"/>
              <a:gd name="T61" fmla="*/ 840 h 1009"/>
              <a:gd name="T62" fmla="*/ 470 w 1008"/>
              <a:gd name="T63" fmla="*/ 840 h 1009"/>
              <a:gd name="T64" fmla="*/ 470 w 1008"/>
              <a:gd name="T65" fmla="*/ 775 h 1009"/>
              <a:gd name="T66" fmla="*/ 538 w 1008"/>
              <a:gd name="T67" fmla="*/ 775 h 1009"/>
              <a:gd name="T68" fmla="*/ 538 w 1008"/>
              <a:gd name="T69" fmla="*/ 840 h 1009"/>
              <a:gd name="T70" fmla="*/ 470 w 1008"/>
              <a:gd name="T71" fmla="*/ 840 h 1009"/>
              <a:gd name="T72" fmla="*/ 504 w 1008"/>
              <a:gd name="T73" fmla="*/ 912 h 1009"/>
              <a:gd name="T74" fmla="*/ 504 w 1008"/>
              <a:gd name="T75" fmla="*/ 912 h 1009"/>
              <a:gd name="T76" fmla="*/ 912 w 1008"/>
              <a:gd name="T77" fmla="*/ 504 h 1009"/>
              <a:gd name="T78" fmla="*/ 504 w 1008"/>
              <a:gd name="T79" fmla="*/ 97 h 1009"/>
              <a:gd name="T80" fmla="*/ 96 w 1008"/>
              <a:gd name="T81" fmla="*/ 504 h 1009"/>
              <a:gd name="T82" fmla="*/ 504 w 1008"/>
              <a:gd name="T83" fmla="*/ 912 h 10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008" h="1009">
                <a:moveTo>
                  <a:pt x="504" y="1009"/>
                </a:moveTo>
                <a:cubicBezTo>
                  <a:pt x="226" y="1009"/>
                  <a:pt x="0" y="783"/>
                  <a:pt x="0" y="504"/>
                </a:cubicBezTo>
                <a:cubicBezTo>
                  <a:pt x="0" y="226"/>
                  <a:pt x="226" y="0"/>
                  <a:pt x="504" y="0"/>
                </a:cubicBezTo>
                <a:cubicBezTo>
                  <a:pt x="782" y="0"/>
                  <a:pt x="1008" y="226"/>
                  <a:pt x="1008" y="504"/>
                </a:cubicBezTo>
                <a:cubicBezTo>
                  <a:pt x="1008" y="783"/>
                  <a:pt x="782" y="1009"/>
                  <a:pt x="504" y="1009"/>
                </a:cubicBezTo>
                <a:close/>
                <a:moveTo>
                  <a:pt x="725" y="769"/>
                </a:moveTo>
                <a:lnTo>
                  <a:pt x="725" y="769"/>
                </a:lnTo>
                <a:lnTo>
                  <a:pt x="538" y="586"/>
                </a:lnTo>
                <a:cubicBezTo>
                  <a:pt x="528" y="590"/>
                  <a:pt x="516" y="592"/>
                  <a:pt x="504" y="592"/>
                </a:cubicBezTo>
                <a:cubicBezTo>
                  <a:pt x="455" y="592"/>
                  <a:pt x="416" y="553"/>
                  <a:pt x="416" y="504"/>
                </a:cubicBezTo>
                <a:cubicBezTo>
                  <a:pt x="416" y="474"/>
                  <a:pt x="432" y="447"/>
                  <a:pt x="456" y="431"/>
                </a:cubicBezTo>
                <a:lnTo>
                  <a:pt x="456" y="179"/>
                </a:lnTo>
                <a:cubicBezTo>
                  <a:pt x="456" y="115"/>
                  <a:pt x="553" y="115"/>
                  <a:pt x="553" y="179"/>
                </a:cubicBezTo>
                <a:lnTo>
                  <a:pt x="553" y="431"/>
                </a:lnTo>
                <a:cubicBezTo>
                  <a:pt x="576" y="447"/>
                  <a:pt x="592" y="474"/>
                  <a:pt x="592" y="504"/>
                </a:cubicBezTo>
                <a:cubicBezTo>
                  <a:pt x="592" y="516"/>
                  <a:pt x="590" y="526"/>
                  <a:pt x="586" y="536"/>
                </a:cubicBezTo>
                <a:lnTo>
                  <a:pt x="774" y="719"/>
                </a:lnTo>
                <a:cubicBezTo>
                  <a:pt x="806" y="751"/>
                  <a:pt x="758" y="801"/>
                  <a:pt x="725" y="769"/>
                </a:cubicBezTo>
                <a:close/>
                <a:moveTo>
                  <a:pt x="168" y="471"/>
                </a:moveTo>
                <a:lnTo>
                  <a:pt x="168" y="471"/>
                </a:lnTo>
                <a:lnTo>
                  <a:pt x="234" y="471"/>
                </a:lnTo>
                <a:cubicBezTo>
                  <a:pt x="278" y="471"/>
                  <a:pt x="278" y="538"/>
                  <a:pt x="234" y="538"/>
                </a:cubicBezTo>
                <a:lnTo>
                  <a:pt x="168" y="538"/>
                </a:lnTo>
                <a:cubicBezTo>
                  <a:pt x="123" y="538"/>
                  <a:pt x="123" y="471"/>
                  <a:pt x="168" y="471"/>
                </a:cubicBezTo>
                <a:close/>
                <a:moveTo>
                  <a:pt x="774" y="471"/>
                </a:moveTo>
                <a:lnTo>
                  <a:pt x="774" y="471"/>
                </a:lnTo>
                <a:lnTo>
                  <a:pt x="840" y="471"/>
                </a:lnTo>
                <a:cubicBezTo>
                  <a:pt x="885" y="471"/>
                  <a:pt x="885" y="538"/>
                  <a:pt x="840" y="538"/>
                </a:cubicBezTo>
                <a:lnTo>
                  <a:pt x="774" y="538"/>
                </a:lnTo>
                <a:cubicBezTo>
                  <a:pt x="730" y="538"/>
                  <a:pt x="730" y="471"/>
                  <a:pt x="774" y="471"/>
                </a:cubicBezTo>
                <a:close/>
                <a:moveTo>
                  <a:pt x="470" y="840"/>
                </a:moveTo>
                <a:lnTo>
                  <a:pt x="470" y="840"/>
                </a:lnTo>
                <a:lnTo>
                  <a:pt x="470" y="775"/>
                </a:lnTo>
                <a:cubicBezTo>
                  <a:pt x="470" y="730"/>
                  <a:pt x="538" y="730"/>
                  <a:pt x="538" y="775"/>
                </a:cubicBezTo>
                <a:lnTo>
                  <a:pt x="538" y="840"/>
                </a:lnTo>
                <a:cubicBezTo>
                  <a:pt x="538" y="885"/>
                  <a:pt x="470" y="885"/>
                  <a:pt x="470" y="840"/>
                </a:cubicBezTo>
                <a:close/>
                <a:moveTo>
                  <a:pt x="504" y="912"/>
                </a:moveTo>
                <a:lnTo>
                  <a:pt x="504" y="912"/>
                </a:lnTo>
                <a:cubicBezTo>
                  <a:pt x="729" y="912"/>
                  <a:pt x="912" y="730"/>
                  <a:pt x="912" y="504"/>
                </a:cubicBezTo>
                <a:cubicBezTo>
                  <a:pt x="912" y="279"/>
                  <a:pt x="729" y="97"/>
                  <a:pt x="504" y="97"/>
                </a:cubicBezTo>
                <a:cubicBezTo>
                  <a:pt x="279" y="97"/>
                  <a:pt x="96" y="279"/>
                  <a:pt x="96" y="504"/>
                </a:cubicBezTo>
                <a:cubicBezTo>
                  <a:pt x="96" y="730"/>
                  <a:pt x="279" y="912"/>
                  <a:pt x="504" y="912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397" tIns="45697" rIns="91397" bIns="45697" numCol="1" anchor="t" anchorCtr="0" compatLnSpc="1"/>
          <a:lstStyle/>
          <a:p>
            <a:pPr defTabSz="1624713">
              <a:defRPr/>
            </a:pPr>
            <a:endParaRPr lang="zh-CN" altLang="en-US" sz="2000" kern="0">
              <a:solidFill>
                <a:srgbClr val="192A49"/>
              </a:solidFill>
              <a:latin typeface="Century Gothic" panose="020B0502020202020204" pitchFamily="34" charset="0"/>
              <a:ea typeface="思源黑体 CN Medium" panose="020B0600000000000000" pitchFamily="34" charset="-122"/>
              <a:cs typeface="+mn-ea"/>
              <a:sym typeface="Century Gothic" panose="020B0502020202020204" pitchFamily="34" charset="0"/>
            </a:endParaRPr>
          </a:p>
        </p:txBody>
      </p:sp>
      <p:sp>
        <p:nvSpPr>
          <p:cNvPr id="47" name="PA-文本框 12">
            <a:extLst>
              <a:ext uri="{FF2B5EF4-FFF2-40B4-BE49-F238E27FC236}">
                <a16:creationId xmlns:a16="http://schemas.microsoft.com/office/drawing/2014/main" id="{924E8E6D-E01F-4CAC-BD8C-3FCD05073EC8}"/>
              </a:ext>
            </a:extLst>
          </p:cNvPr>
          <p:cNvSpPr txBox="1"/>
          <p:nvPr>
            <p:custDataLst>
              <p:tags r:id="rId16"/>
            </p:custDataLst>
          </p:nvPr>
        </p:nvSpPr>
        <p:spPr>
          <a:xfrm>
            <a:off x="10331712" y="6377314"/>
            <a:ext cx="800219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192A49"/>
                </a:solidFill>
                <a:latin typeface="Century Gothic" panose="020B0502020202020204" pitchFamily="34" charset="0"/>
                <a:ea typeface="思源黑体 CN Medium" panose="020B0600000000000000" pitchFamily="34" charset="-122"/>
                <a:sym typeface="Century Gothic" panose="020B0502020202020204" pitchFamily="34" charset="0"/>
              </a:rPr>
              <a:t>时间：</a:t>
            </a:r>
          </a:p>
        </p:txBody>
      </p:sp>
    </p:spTree>
    <p:extLst>
      <p:ext uri="{BB962C8B-B14F-4D97-AF65-F5344CB8AC3E}">
        <p14:creationId xmlns:p14="http://schemas.microsoft.com/office/powerpoint/2010/main" val="1386518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PA-直接连接符 10">
            <a:extLst>
              <a:ext uri="{FF2B5EF4-FFF2-40B4-BE49-F238E27FC236}">
                <a16:creationId xmlns:a16="http://schemas.microsoft.com/office/drawing/2014/main" id="{714C3551-7AF5-4CF2-B1CB-BAAFFF380CCD}"/>
              </a:ext>
            </a:extLst>
          </p:cNvPr>
          <p:cNvCxnSpPr>
            <a:cxnSpLocks/>
          </p:cNvCxnSpPr>
          <p:nvPr>
            <p:custDataLst>
              <p:tags r:id="rId1"/>
            </p:custDataLst>
          </p:nvPr>
        </p:nvCxnSpPr>
        <p:spPr>
          <a:xfrm>
            <a:off x="1383484" y="837052"/>
            <a:ext cx="0" cy="4345042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A-9">
            <a:extLst>
              <a:ext uri="{FF2B5EF4-FFF2-40B4-BE49-F238E27FC236}">
                <a16:creationId xmlns:a16="http://schemas.microsoft.com/office/drawing/2014/main" id="{3653045A-EE31-4646-81A5-17F003F12D59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094893" y="1258567"/>
            <a:ext cx="537820" cy="537824"/>
          </a:xfrm>
          <a:prstGeom prst="ellipse">
            <a:avLst/>
          </a:prstGeom>
          <a:solidFill>
            <a:srgbClr val="E48987"/>
          </a:solidFill>
          <a:ln w="38100"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altLang="zh-CN" sz="3200" dirty="0">
                <a:solidFill>
                  <a:schemeClr val="bg1"/>
                </a:solidFill>
                <a:latin typeface="Arial Black" panose="020B0A04020102020204" pitchFamily="34" charset="0"/>
                <a:ea typeface="思源黑体 CN Heavy" panose="020B0A00000000000000" pitchFamily="34" charset="-122"/>
              </a:rPr>
              <a:t>1</a:t>
            </a:r>
            <a:endParaRPr lang="zh-CN" altLang="en-US" sz="3200" dirty="0">
              <a:solidFill>
                <a:schemeClr val="bg1"/>
              </a:solidFill>
              <a:latin typeface="Arial Black" panose="020B0A04020102020204" pitchFamily="34" charset="0"/>
              <a:ea typeface="思源黑体 CN Heavy" panose="020B0A00000000000000" pitchFamily="34" charset="-122"/>
            </a:endParaRPr>
          </a:p>
        </p:txBody>
      </p:sp>
      <p:sp>
        <p:nvSpPr>
          <p:cNvPr id="16" name="PA-7">
            <a:extLst>
              <a:ext uri="{FF2B5EF4-FFF2-40B4-BE49-F238E27FC236}">
                <a16:creationId xmlns:a16="http://schemas.microsoft.com/office/drawing/2014/main" id="{FAD3A531-91BA-4DCB-97D6-54B53F217BC1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086820" y="3872650"/>
            <a:ext cx="537820" cy="537824"/>
          </a:xfrm>
          <a:prstGeom prst="ellipse">
            <a:avLst/>
          </a:prstGeom>
          <a:solidFill>
            <a:srgbClr val="E48987"/>
          </a:solidFill>
          <a:ln w="38100"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altLang="zh-CN" sz="3600" dirty="0">
                <a:solidFill>
                  <a:schemeClr val="bg1"/>
                </a:solidFill>
                <a:latin typeface="Arial Black" panose="020B0A04020102020204" pitchFamily="34" charset="0"/>
                <a:ea typeface="思源黑体 CN Heavy" panose="020B0A00000000000000" pitchFamily="34" charset="-122"/>
              </a:rPr>
              <a:t>2</a:t>
            </a:r>
            <a:endParaRPr lang="zh-CN" altLang="en-US" sz="3600" dirty="0">
              <a:solidFill>
                <a:schemeClr val="bg1"/>
              </a:solidFill>
              <a:latin typeface="Arial Black" panose="020B0A04020102020204" pitchFamily="34" charset="0"/>
              <a:ea typeface="思源黑体 CN Heavy" panose="020B0A00000000000000" pitchFamily="34" charset="-122"/>
            </a:endParaRPr>
          </a:p>
        </p:txBody>
      </p:sp>
      <p:cxnSp>
        <p:nvCxnSpPr>
          <p:cNvPr id="20" name="PA-直接连接符 19">
            <a:extLst>
              <a:ext uri="{FF2B5EF4-FFF2-40B4-BE49-F238E27FC236}">
                <a16:creationId xmlns:a16="http://schemas.microsoft.com/office/drawing/2014/main" id="{034851B4-C417-4599-8DDD-60184F1783F3}"/>
              </a:ext>
            </a:extLst>
          </p:cNvPr>
          <p:cNvCxnSpPr>
            <a:cxnSpLocks/>
          </p:cNvCxnSpPr>
          <p:nvPr>
            <p:custDataLst>
              <p:tags r:id="rId4"/>
            </p:custDataLst>
          </p:nvPr>
        </p:nvCxnSpPr>
        <p:spPr>
          <a:xfrm>
            <a:off x="1159751" y="933313"/>
            <a:ext cx="5800393" cy="0"/>
          </a:xfrm>
          <a:prstGeom prst="line">
            <a:avLst/>
          </a:prstGeom>
          <a:ln w="38100" cap="rnd">
            <a:solidFill>
              <a:schemeClr val="bg1"/>
            </a:solidFill>
            <a:round/>
            <a:headEnd type="none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>
            <a:extLst>
              <a:ext uri="{FF2B5EF4-FFF2-40B4-BE49-F238E27FC236}">
                <a16:creationId xmlns:a16="http://schemas.microsoft.com/office/drawing/2014/main" id="{EE563C33-9272-41DF-A0C2-28B48CA230FD}"/>
              </a:ext>
            </a:extLst>
          </p:cNvPr>
          <p:cNvGrpSpPr/>
          <p:nvPr/>
        </p:nvGrpSpPr>
        <p:grpSpPr>
          <a:xfrm>
            <a:off x="183645" y="362168"/>
            <a:ext cx="6858000" cy="485775"/>
            <a:chOff x="183645" y="362168"/>
            <a:chExt cx="6858000" cy="485775"/>
          </a:xfrm>
        </p:grpSpPr>
        <p:pic>
          <p:nvPicPr>
            <p:cNvPr id="31" name="PA-图片 12">
              <a:extLst>
                <a:ext uri="{FF2B5EF4-FFF2-40B4-BE49-F238E27FC236}">
                  <a16:creationId xmlns:a16="http://schemas.microsoft.com/office/drawing/2014/main" id="{BA02D790-FB44-408F-8905-FC4778698A97}"/>
                </a:ext>
              </a:extLst>
            </p:cNvPr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3426998" y="-2766703"/>
              <a:ext cx="371293" cy="6858000"/>
            </a:xfrm>
            <a:prstGeom prst="rect">
              <a:avLst/>
            </a:prstGeom>
          </p:spPr>
        </p:pic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F20845B7-B3F5-43F7-BA76-F00DAA9B041A}"/>
                </a:ext>
              </a:extLst>
            </p:cNvPr>
            <p:cNvSpPr txBox="1"/>
            <p:nvPr/>
          </p:nvSpPr>
          <p:spPr>
            <a:xfrm>
              <a:off x="1974344" y="362168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Ideal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pic>
        <p:nvPicPr>
          <p:cNvPr id="33" name="PA-图片 6">
            <a:extLst>
              <a:ext uri="{FF2B5EF4-FFF2-40B4-BE49-F238E27FC236}">
                <a16:creationId xmlns:a16="http://schemas.microsoft.com/office/drawing/2014/main" id="{319DE875-EADD-4750-92BA-0EC1A994A86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515180">
            <a:off x="-674745" y="5613229"/>
            <a:ext cx="1943100" cy="1809750"/>
          </a:xfrm>
          <a:prstGeom prst="rect">
            <a:avLst/>
          </a:prstGeom>
        </p:spPr>
      </p:pic>
      <p:pic>
        <p:nvPicPr>
          <p:cNvPr id="34" name="PA-图片 40">
            <a:extLst>
              <a:ext uri="{FF2B5EF4-FFF2-40B4-BE49-F238E27FC236}">
                <a16:creationId xmlns:a16="http://schemas.microsoft.com/office/drawing/2014/main" id="{FDA49524-1A49-475E-8BD4-BA67444A4747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594673" y="3178658"/>
            <a:ext cx="179107" cy="6858000"/>
          </a:xfrm>
          <a:prstGeom prst="rect">
            <a:avLst/>
          </a:prstGeom>
        </p:spPr>
      </p:pic>
      <p:pic>
        <p:nvPicPr>
          <p:cNvPr id="35" name="PA-图片 36">
            <a:extLst>
              <a:ext uri="{FF2B5EF4-FFF2-40B4-BE49-F238E27FC236}">
                <a16:creationId xmlns:a16="http://schemas.microsoft.com/office/drawing/2014/main" id="{A8C35A4C-4124-4245-89A0-EC5B4C96C25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532" y="160788"/>
            <a:ext cx="1793647" cy="772525"/>
          </a:xfrm>
          <a:prstGeom prst="rect">
            <a:avLst/>
          </a:prstGeom>
        </p:spPr>
      </p:pic>
      <p:sp>
        <p:nvSpPr>
          <p:cNvPr id="3" name="PA-7">
            <a:extLst>
              <a:ext uri="{FF2B5EF4-FFF2-40B4-BE49-F238E27FC236}">
                <a16:creationId xmlns:a16="http://schemas.microsoft.com/office/drawing/2014/main" id="{969E5603-9172-5FF9-6B09-8E2E0E8CAA6A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1086820" y="5002164"/>
            <a:ext cx="537820" cy="537824"/>
          </a:xfrm>
          <a:prstGeom prst="ellipse">
            <a:avLst/>
          </a:prstGeom>
          <a:solidFill>
            <a:srgbClr val="E48987"/>
          </a:solidFill>
          <a:ln w="38100"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altLang="zh-CN" sz="3600" dirty="0">
                <a:solidFill>
                  <a:schemeClr val="bg1"/>
                </a:solidFill>
                <a:latin typeface="Arial Black" panose="020B0A04020102020204" pitchFamily="34" charset="0"/>
                <a:ea typeface="思源黑体 CN Heavy" panose="020B0A00000000000000" pitchFamily="34" charset="-122"/>
              </a:rPr>
              <a:t>3</a:t>
            </a:r>
            <a:endParaRPr lang="zh-CN" altLang="en-US" sz="3600" dirty="0">
              <a:solidFill>
                <a:schemeClr val="bg1"/>
              </a:solidFill>
              <a:latin typeface="Arial Black" panose="020B0A04020102020204" pitchFamily="34" charset="0"/>
              <a:ea typeface="思源黑体 CN Heavy" panose="020B0A00000000000000" pitchFamily="34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AEDF19F-F2AA-3324-E90B-FA64654B3282}"/>
              </a:ext>
            </a:extLst>
          </p:cNvPr>
          <p:cNvSpPr txBox="1"/>
          <p:nvPr/>
        </p:nvSpPr>
        <p:spPr>
          <a:xfrm>
            <a:off x="1901623" y="1342813"/>
            <a:ext cx="5161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Segoe UI Web (West European)"/>
              </a:rPr>
              <a:t>六自由度的水下机器人模型</a:t>
            </a:r>
            <a:endParaRPr lang="zh-CN" altLang="zh-CN" dirty="0">
              <a:effectLst/>
              <a:ea typeface="Segoe UI Web (West European)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71F8D077-89C7-7919-1171-081C825754C8}"/>
              </a:ext>
            </a:extLst>
          </p:cNvPr>
          <p:cNvSpPr txBox="1"/>
          <p:nvPr/>
        </p:nvSpPr>
        <p:spPr>
          <a:xfrm>
            <a:off x="4563803" y="4512370"/>
            <a:ext cx="1358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ffectLst/>
                <a:ea typeface="Segoe UI Web (West European)"/>
              </a:rPr>
              <a:t>迟滞量化器</a:t>
            </a:r>
            <a:endParaRPr lang="zh-CN" altLang="zh-CN" dirty="0">
              <a:effectLst/>
              <a:ea typeface="Segoe UI Web (West European)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A10EE88-7B40-E129-A0E1-3E308484E42E}"/>
              </a:ext>
            </a:extLst>
          </p:cNvPr>
          <p:cNvSpPr txBox="1"/>
          <p:nvPr/>
        </p:nvSpPr>
        <p:spPr>
          <a:xfrm>
            <a:off x="1974344" y="3901909"/>
            <a:ext cx="5161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ffectLst/>
                <a:ea typeface="Segoe UI Web (West European)"/>
              </a:rPr>
              <a:t>量化相对测量误差</a:t>
            </a:r>
            <a:endParaRPr lang="zh-CN" altLang="zh-CN" dirty="0">
              <a:effectLst/>
              <a:ea typeface="Segoe UI Web (West European)"/>
            </a:endParaRPr>
          </a:p>
        </p:txBody>
      </p:sp>
      <p:sp>
        <p:nvSpPr>
          <p:cNvPr id="26" name="左大括号 25">
            <a:extLst>
              <a:ext uri="{FF2B5EF4-FFF2-40B4-BE49-F238E27FC236}">
                <a16:creationId xmlns:a16="http://schemas.microsoft.com/office/drawing/2014/main" id="{22EDCEDA-3BD3-7A30-C1C5-A993AB833A29}"/>
              </a:ext>
            </a:extLst>
          </p:cNvPr>
          <p:cNvSpPr/>
          <p:nvPr/>
        </p:nvSpPr>
        <p:spPr>
          <a:xfrm>
            <a:off x="3415847" y="4697036"/>
            <a:ext cx="894080" cy="114808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BBD30D-5DB0-F646-3F26-DBA0CF79F1A2}"/>
              </a:ext>
            </a:extLst>
          </p:cNvPr>
          <p:cNvSpPr txBox="1"/>
          <p:nvPr/>
        </p:nvSpPr>
        <p:spPr>
          <a:xfrm>
            <a:off x="2057711" y="5066344"/>
            <a:ext cx="1358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ffectLst/>
                <a:ea typeface="Segoe UI Web (West European)"/>
              </a:rPr>
              <a:t>量化输入</a:t>
            </a:r>
            <a:endParaRPr lang="zh-CN" altLang="zh-CN" dirty="0">
              <a:effectLst/>
              <a:ea typeface="Segoe UI Web (West European)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80B710F-12BA-BEC4-A901-50B03A5E1A95}"/>
              </a:ext>
            </a:extLst>
          </p:cNvPr>
          <p:cNvSpPr txBox="1"/>
          <p:nvPr/>
        </p:nvSpPr>
        <p:spPr>
          <a:xfrm>
            <a:off x="4601139" y="5619032"/>
            <a:ext cx="1358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ffectLst/>
                <a:ea typeface="Segoe UI Web (West European)"/>
              </a:rPr>
              <a:t>动态量化器</a:t>
            </a:r>
            <a:endParaRPr lang="zh-CN" altLang="zh-CN" dirty="0">
              <a:effectLst/>
              <a:ea typeface="Segoe UI Web (West European)"/>
            </a:endParaRPr>
          </a:p>
        </p:txBody>
      </p:sp>
      <p:graphicFrame>
        <p:nvGraphicFramePr>
          <p:cNvPr id="30" name="对象 -2147482624">
            <a:extLst>
              <a:ext uri="{FF2B5EF4-FFF2-40B4-BE49-F238E27FC236}">
                <a16:creationId xmlns:a16="http://schemas.microsoft.com/office/drawing/2014/main" id="{4B8C0987-2AC7-48E2-C601-B3A88C86BECE}"/>
              </a:ext>
            </a:extLst>
          </p:cNvPr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358690773"/>
              </p:ext>
            </p:extLst>
          </p:nvPr>
        </p:nvGraphicFramePr>
        <p:xfrm>
          <a:off x="6110720" y="2535292"/>
          <a:ext cx="1904365" cy="51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927100" imgH="241300" progId="Equation.DSMT4">
                  <p:embed/>
                </p:oleObj>
              </mc:Choice>
              <mc:Fallback>
                <p:oleObj r:id="rId19" imgW="927100" imgH="241300" progId="Equation.DSMT4">
                  <p:embed/>
                  <p:pic>
                    <p:nvPicPr>
                      <p:cNvPr id="6" name="对象 -21474826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10720" y="2535292"/>
                        <a:ext cx="1904365" cy="510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-2147482624">
            <a:extLst>
              <a:ext uri="{FF2B5EF4-FFF2-40B4-BE49-F238E27FC236}">
                <a16:creationId xmlns:a16="http://schemas.microsoft.com/office/drawing/2014/main" id="{1D5956A1-B7C3-E940-8643-1617C4D338F1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70570413"/>
              </p:ext>
            </p:extLst>
          </p:nvPr>
        </p:nvGraphicFramePr>
        <p:xfrm>
          <a:off x="6119624" y="3100589"/>
          <a:ext cx="1983105" cy="51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965200" imgH="241300" progId="Equation.DSMT4">
                  <p:embed/>
                </p:oleObj>
              </mc:Choice>
              <mc:Fallback>
                <p:oleObj r:id="rId21" imgW="965200" imgH="241300" progId="Equation.DSMT4">
                  <p:embed/>
                  <p:pic>
                    <p:nvPicPr>
                      <p:cNvPr id="26" name="对象 -21474826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19624" y="3100589"/>
                        <a:ext cx="1983105" cy="510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-2147482593">
            <a:extLst>
              <a:ext uri="{FF2B5EF4-FFF2-40B4-BE49-F238E27FC236}">
                <a16:creationId xmlns:a16="http://schemas.microsoft.com/office/drawing/2014/main" id="{763FBF95-4F04-EDCF-CE50-666D1A8833C3}"/>
              </a:ext>
            </a:extLst>
          </p:cNvPr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603417136"/>
              </p:ext>
            </p:extLst>
          </p:nvPr>
        </p:nvGraphicFramePr>
        <p:xfrm>
          <a:off x="2392316" y="1835045"/>
          <a:ext cx="5701109" cy="60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4640" imgH="203040" progId="Equation.DSMT4">
                  <p:embed/>
                </p:oleObj>
              </mc:Choice>
              <mc:Fallback>
                <p:oleObj name="Equation" r:id="rId23" imgW="1574640" imgH="203040" progId="Equation.DSMT4">
                  <p:embed/>
                  <p:pic>
                    <p:nvPicPr>
                      <p:cNvPr id="2" name="对象 -214748259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92316" y="1835045"/>
                        <a:ext cx="5701109" cy="601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5995C6C8-532E-6CF9-6F09-691960E88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1720"/>
              </p:ext>
            </p:extLst>
          </p:nvPr>
        </p:nvGraphicFramePr>
        <p:xfrm>
          <a:off x="2633511" y="2513352"/>
          <a:ext cx="2852872" cy="1006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40074" imgH="508623" progId="Equation.DSMT4">
                  <p:embed/>
                </p:oleObj>
              </mc:Choice>
              <mc:Fallback>
                <p:oleObj name="Equation" r:id="rId25" imgW="1440074" imgH="5086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33511" y="2513352"/>
                        <a:ext cx="2852872" cy="1006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667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PA-直接连接符 10">
            <a:extLst>
              <a:ext uri="{FF2B5EF4-FFF2-40B4-BE49-F238E27FC236}">
                <a16:creationId xmlns:a16="http://schemas.microsoft.com/office/drawing/2014/main" id="{714C3551-7AF5-4CF2-B1CB-BAAFFF380CCD}"/>
              </a:ext>
            </a:extLst>
          </p:cNvPr>
          <p:cNvCxnSpPr>
            <a:cxnSpLocks/>
          </p:cNvCxnSpPr>
          <p:nvPr>
            <p:custDataLst>
              <p:tags r:id="rId1"/>
            </p:custDataLst>
          </p:nvPr>
        </p:nvCxnSpPr>
        <p:spPr>
          <a:xfrm>
            <a:off x="1385673" y="2548877"/>
            <a:ext cx="0" cy="2653565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A-9">
            <a:extLst>
              <a:ext uri="{FF2B5EF4-FFF2-40B4-BE49-F238E27FC236}">
                <a16:creationId xmlns:a16="http://schemas.microsoft.com/office/drawing/2014/main" id="{3653045A-EE31-4646-81A5-17F003F12D59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122110" y="2697362"/>
            <a:ext cx="537817" cy="469547"/>
          </a:xfrm>
          <a:prstGeom prst="ellipse">
            <a:avLst/>
          </a:prstGeom>
          <a:solidFill>
            <a:srgbClr val="E48987"/>
          </a:solidFill>
          <a:ln w="38100"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altLang="zh-CN" sz="2800" dirty="0">
                <a:solidFill>
                  <a:schemeClr val="bg1"/>
                </a:solidFill>
                <a:latin typeface="Arial Black" panose="020B0A04020102020204" pitchFamily="34" charset="0"/>
                <a:ea typeface="思源黑体 CN Heavy" panose="020B0A00000000000000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Arial Black" panose="020B0A04020102020204" pitchFamily="34" charset="0"/>
              <a:ea typeface="思源黑体 CN Heavy" panose="020B0A00000000000000" pitchFamily="34" charset="-122"/>
            </a:endParaRPr>
          </a:p>
        </p:txBody>
      </p:sp>
      <p:sp>
        <p:nvSpPr>
          <p:cNvPr id="16" name="PA-7">
            <a:extLst>
              <a:ext uri="{FF2B5EF4-FFF2-40B4-BE49-F238E27FC236}">
                <a16:creationId xmlns:a16="http://schemas.microsoft.com/office/drawing/2014/main" id="{FAD3A531-91BA-4DCB-97D6-54B53F217BC1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122110" y="3598922"/>
            <a:ext cx="537820" cy="537824"/>
          </a:xfrm>
          <a:prstGeom prst="ellipse">
            <a:avLst/>
          </a:prstGeom>
          <a:solidFill>
            <a:srgbClr val="E48987"/>
          </a:solidFill>
          <a:ln w="38100"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altLang="zh-CN" sz="3200" dirty="0">
                <a:solidFill>
                  <a:schemeClr val="bg1"/>
                </a:solidFill>
                <a:latin typeface="Arial Black" panose="020B0A04020102020204" pitchFamily="34" charset="0"/>
                <a:ea typeface="思源黑体 CN Heavy" panose="020B0A00000000000000" pitchFamily="34" charset="-122"/>
              </a:rPr>
              <a:t>2</a:t>
            </a:r>
            <a:endParaRPr lang="zh-CN" altLang="en-US" sz="3200" dirty="0">
              <a:solidFill>
                <a:schemeClr val="bg1"/>
              </a:solidFill>
              <a:latin typeface="Arial Black" panose="020B0A04020102020204" pitchFamily="34" charset="0"/>
              <a:ea typeface="思源黑体 CN Heavy" panose="020B0A00000000000000" pitchFamily="34" charset="-122"/>
            </a:endParaRPr>
          </a:p>
        </p:txBody>
      </p:sp>
      <p:sp>
        <p:nvSpPr>
          <p:cNvPr id="21" name="PA-3">
            <a:extLst>
              <a:ext uri="{FF2B5EF4-FFF2-40B4-BE49-F238E27FC236}">
                <a16:creationId xmlns:a16="http://schemas.microsoft.com/office/drawing/2014/main" id="{94C56AEB-FB0B-4531-B20B-69F4A3D2E5B4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116763" y="1609997"/>
            <a:ext cx="10506277" cy="584822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 anchor="ctr" anchorCtr="0">
            <a:normAutofit fontScale="925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>
              <a:buSzPct val="25000"/>
            </a:pP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highlight>
                  <a:srgbClr val="F3F3F3"/>
                </a:highlight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论文参考 </a:t>
            </a:r>
            <a:r>
              <a:rPr lang="en-US" altLang="zh-CN" dirty="0">
                <a:highlight>
                  <a:srgbClr val="F3F3F3"/>
                </a:highlight>
              </a:rPr>
              <a:t>Adaptive Backstepping Stabilization of Nonlinear Uncertain Systems With Quantized Input Signal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highlight>
                <a:srgbClr val="F3F3F3"/>
              </a:highlight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EE563C33-9272-41DF-A0C2-28B48CA230FD}"/>
              </a:ext>
            </a:extLst>
          </p:cNvPr>
          <p:cNvGrpSpPr/>
          <p:nvPr/>
        </p:nvGrpSpPr>
        <p:grpSpPr>
          <a:xfrm>
            <a:off x="183645" y="362168"/>
            <a:ext cx="6858000" cy="485775"/>
            <a:chOff x="183645" y="362168"/>
            <a:chExt cx="6858000" cy="485775"/>
          </a:xfrm>
        </p:grpSpPr>
        <p:pic>
          <p:nvPicPr>
            <p:cNvPr id="31" name="PA-图片 12">
              <a:extLst>
                <a:ext uri="{FF2B5EF4-FFF2-40B4-BE49-F238E27FC236}">
                  <a16:creationId xmlns:a16="http://schemas.microsoft.com/office/drawing/2014/main" id="{BA02D790-FB44-408F-8905-FC4778698A97}"/>
                </a:ext>
              </a:extLst>
            </p:cNvPr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3426998" y="-2766703"/>
              <a:ext cx="371293" cy="6858000"/>
            </a:xfrm>
            <a:prstGeom prst="rect">
              <a:avLst/>
            </a:prstGeom>
          </p:spPr>
        </p:pic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F20845B7-B3F5-43F7-BA76-F00DAA9B041A}"/>
                </a:ext>
              </a:extLst>
            </p:cNvPr>
            <p:cNvSpPr txBox="1"/>
            <p:nvPr/>
          </p:nvSpPr>
          <p:spPr>
            <a:xfrm>
              <a:off x="1974344" y="362168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近期工作</a:t>
              </a:r>
            </a:p>
          </p:txBody>
        </p:sp>
      </p:grpSp>
      <p:pic>
        <p:nvPicPr>
          <p:cNvPr id="33" name="PA-图片 6">
            <a:extLst>
              <a:ext uri="{FF2B5EF4-FFF2-40B4-BE49-F238E27FC236}">
                <a16:creationId xmlns:a16="http://schemas.microsoft.com/office/drawing/2014/main" id="{319DE875-EADD-4750-92BA-0EC1A994A86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515180">
            <a:off x="-674745" y="5613229"/>
            <a:ext cx="1943100" cy="1809750"/>
          </a:xfrm>
          <a:prstGeom prst="rect">
            <a:avLst/>
          </a:prstGeom>
        </p:spPr>
      </p:pic>
      <p:pic>
        <p:nvPicPr>
          <p:cNvPr id="34" name="PA-图片 40">
            <a:extLst>
              <a:ext uri="{FF2B5EF4-FFF2-40B4-BE49-F238E27FC236}">
                <a16:creationId xmlns:a16="http://schemas.microsoft.com/office/drawing/2014/main" id="{FDA49524-1A49-475E-8BD4-BA67444A4747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594673" y="3178658"/>
            <a:ext cx="179107" cy="6858000"/>
          </a:xfrm>
          <a:prstGeom prst="rect">
            <a:avLst/>
          </a:prstGeom>
        </p:spPr>
      </p:pic>
      <p:pic>
        <p:nvPicPr>
          <p:cNvPr id="35" name="PA-图片 36">
            <a:extLst>
              <a:ext uri="{FF2B5EF4-FFF2-40B4-BE49-F238E27FC236}">
                <a16:creationId xmlns:a16="http://schemas.microsoft.com/office/drawing/2014/main" id="{A8C35A4C-4124-4245-89A0-EC5B4C96C25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532" y="160788"/>
            <a:ext cx="1793647" cy="772525"/>
          </a:xfrm>
          <a:prstGeom prst="rect">
            <a:avLst/>
          </a:prstGeom>
        </p:spPr>
      </p:pic>
      <p:sp>
        <p:nvSpPr>
          <p:cNvPr id="3" name="PA-7">
            <a:extLst>
              <a:ext uri="{FF2B5EF4-FFF2-40B4-BE49-F238E27FC236}">
                <a16:creationId xmlns:a16="http://schemas.microsoft.com/office/drawing/2014/main" id="{28F15928-9577-3281-F654-BB1E17D470CB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1116763" y="4522421"/>
            <a:ext cx="537820" cy="537824"/>
          </a:xfrm>
          <a:prstGeom prst="ellipse">
            <a:avLst/>
          </a:prstGeom>
          <a:solidFill>
            <a:srgbClr val="E48987"/>
          </a:solidFill>
          <a:ln w="38100"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altLang="zh-CN" sz="3200" dirty="0">
                <a:solidFill>
                  <a:schemeClr val="bg1"/>
                </a:solidFill>
                <a:latin typeface="Arial Black" panose="020B0A04020102020204" pitchFamily="34" charset="0"/>
                <a:ea typeface="思源黑体 CN Heavy" panose="020B0A00000000000000" pitchFamily="34" charset="-122"/>
              </a:rPr>
              <a:t>3</a:t>
            </a:r>
            <a:endParaRPr lang="zh-CN" altLang="en-US" sz="3200" dirty="0">
              <a:solidFill>
                <a:schemeClr val="bg1"/>
              </a:solidFill>
              <a:latin typeface="Arial Black" panose="020B0A04020102020204" pitchFamily="34" charset="0"/>
              <a:ea typeface="思源黑体 CN Heavy" panose="020B0A00000000000000" pitchFamily="34" charset="-122"/>
            </a:endParaRPr>
          </a:p>
        </p:txBody>
      </p:sp>
      <p:cxnSp>
        <p:nvCxnSpPr>
          <p:cNvPr id="38" name="PA-直接连接符 10">
            <a:extLst>
              <a:ext uri="{FF2B5EF4-FFF2-40B4-BE49-F238E27FC236}">
                <a16:creationId xmlns:a16="http://schemas.microsoft.com/office/drawing/2014/main" id="{4BFCE509-E513-C0A7-C7FE-9012B934C530}"/>
              </a:ext>
            </a:extLst>
          </p:cNvPr>
          <p:cNvCxnSpPr>
            <a:cxnSpLocks/>
          </p:cNvCxnSpPr>
          <p:nvPr>
            <p:custDataLst>
              <p:tags r:id="rId9"/>
            </p:custDataLst>
          </p:nvPr>
        </p:nvCxnSpPr>
        <p:spPr>
          <a:xfrm>
            <a:off x="6475851" y="2662088"/>
            <a:ext cx="5345" cy="1759913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PA-9">
            <a:extLst>
              <a:ext uri="{FF2B5EF4-FFF2-40B4-BE49-F238E27FC236}">
                <a16:creationId xmlns:a16="http://schemas.microsoft.com/office/drawing/2014/main" id="{985C1FB9-71EC-DE09-C2C3-6E5A1A00E738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6212288" y="2810573"/>
            <a:ext cx="537817" cy="469547"/>
          </a:xfrm>
          <a:prstGeom prst="ellipse">
            <a:avLst/>
          </a:prstGeom>
          <a:solidFill>
            <a:srgbClr val="E48987"/>
          </a:solidFill>
          <a:ln w="38100"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altLang="zh-CN" sz="2800" dirty="0">
                <a:solidFill>
                  <a:schemeClr val="bg1"/>
                </a:solidFill>
                <a:latin typeface="Arial Black" panose="020B0A04020102020204" pitchFamily="34" charset="0"/>
                <a:ea typeface="思源黑体 CN Heavy" panose="020B0A00000000000000" pitchFamily="34" charset="-122"/>
              </a:rPr>
              <a:t>4</a:t>
            </a:r>
            <a:endParaRPr lang="zh-CN" altLang="en-US" sz="2800" dirty="0">
              <a:solidFill>
                <a:schemeClr val="bg1"/>
              </a:solidFill>
              <a:latin typeface="Arial Black" panose="020B0A04020102020204" pitchFamily="34" charset="0"/>
              <a:ea typeface="思源黑体 CN Heavy" panose="020B0A00000000000000" pitchFamily="34" charset="-122"/>
            </a:endParaRPr>
          </a:p>
        </p:txBody>
      </p:sp>
      <p:sp>
        <p:nvSpPr>
          <p:cNvPr id="43" name="PA-7">
            <a:extLst>
              <a:ext uri="{FF2B5EF4-FFF2-40B4-BE49-F238E27FC236}">
                <a16:creationId xmlns:a16="http://schemas.microsoft.com/office/drawing/2014/main" id="{40AD5F36-9919-B51F-6B2C-1BF083A688C0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212288" y="3712133"/>
            <a:ext cx="537820" cy="537824"/>
          </a:xfrm>
          <a:prstGeom prst="ellipse">
            <a:avLst/>
          </a:prstGeom>
          <a:solidFill>
            <a:srgbClr val="E48987"/>
          </a:solidFill>
          <a:ln w="38100"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altLang="zh-CN" sz="3200" dirty="0">
                <a:solidFill>
                  <a:schemeClr val="bg1"/>
                </a:solidFill>
                <a:latin typeface="Arial Black" panose="020B0A04020102020204" pitchFamily="34" charset="0"/>
                <a:ea typeface="思源黑体 CN Heavy" panose="020B0A00000000000000" pitchFamily="34" charset="-122"/>
              </a:rPr>
              <a:t>5</a:t>
            </a:r>
            <a:endParaRPr lang="zh-CN" altLang="en-US" sz="3200" dirty="0">
              <a:solidFill>
                <a:schemeClr val="bg1"/>
              </a:solidFill>
              <a:latin typeface="Arial Black" panose="020B0A04020102020204" pitchFamily="34" charset="0"/>
              <a:ea typeface="思源黑体 CN Heavy" panose="020B0A00000000000000" pitchFamily="34" charset="-122"/>
            </a:endParaRPr>
          </a:p>
        </p:txBody>
      </p:sp>
      <p:sp>
        <p:nvSpPr>
          <p:cNvPr id="9" name="PA-矩形 26">
            <a:extLst>
              <a:ext uri="{FF2B5EF4-FFF2-40B4-BE49-F238E27FC236}">
                <a16:creationId xmlns:a16="http://schemas.microsoft.com/office/drawing/2014/main" id="{55A6B07D-52C2-97A3-CB4A-03176B816919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8146439" y="4848878"/>
            <a:ext cx="910788" cy="420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8565" fontAlgn="auto"/>
            <a:r>
              <a:rPr lang="zh-CN" altLang="en-US" sz="2135" b="1" kern="0" noProof="1">
                <a:solidFill>
                  <a:schemeClr val="bg1"/>
                </a:solidFill>
                <a:latin typeface="+mn-ea"/>
              </a:rPr>
              <a:t>不足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493FBF5-603F-B39A-865B-FD4F27686D56}"/>
              </a:ext>
            </a:extLst>
          </p:cNvPr>
          <p:cNvSpPr txBox="1"/>
          <p:nvPr/>
        </p:nvSpPr>
        <p:spPr>
          <a:xfrm>
            <a:off x="1120066" y="1045255"/>
            <a:ext cx="8481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ffectLst/>
                <a:ea typeface="Segoe UI Web (West European)"/>
              </a:rPr>
              <a:t>量化输入，对输入使用迟滞量化器</a:t>
            </a:r>
            <a:endParaRPr lang="zh-CN" altLang="zh-CN" dirty="0">
              <a:effectLst/>
              <a:ea typeface="Segoe UI Web (West European)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4FF8AD6-E79F-61AD-B512-18DB7A34F480}"/>
              </a:ext>
            </a:extLst>
          </p:cNvPr>
          <p:cNvSpPr txBox="1"/>
          <p:nvPr/>
        </p:nvSpPr>
        <p:spPr>
          <a:xfrm>
            <a:off x="2054847" y="3671403"/>
            <a:ext cx="3751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ffectLst/>
                <a:ea typeface="Segoe UI Web (West European)"/>
              </a:rPr>
              <a:t>量化相当测量误差（对数量化器）</a:t>
            </a:r>
            <a:endParaRPr lang="zh-CN" altLang="zh-CN" dirty="0">
              <a:effectLst/>
              <a:ea typeface="Segoe UI Web (West European)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9EDE438-32DA-98B3-CD80-2C20F0F74BFC}"/>
              </a:ext>
            </a:extLst>
          </p:cNvPr>
          <p:cNvSpPr txBox="1"/>
          <p:nvPr/>
        </p:nvSpPr>
        <p:spPr>
          <a:xfrm>
            <a:off x="2007834" y="2849762"/>
            <a:ext cx="3751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ffectLst/>
                <a:ea typeface="Segoe UI Web (West European)"/>
              </a:rPr>
              <a:t>合适的六自由度水下机器人模型</a:t>
            </a:r>
            <a:endParaRPr lang="zh-CN" altLang="zh-CN" dirty="0">
              <a:effectLst/>
              <a:ea typeface="Segoe UI Web (West European)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F5E2FFB-66CD-F161-0F5E-538C125553AF}"/>
              </a:ext>
            </a:extLst>
          </p:cNvPr>
          <p:cNvSpPr txBox="1"/>
          <p:nvPr/>
        </p:nvSpPr>
        <p:spPr>
          <a:xfrm>
            <a:off x="2054847" y="4577760"/>
            <a:ext cx="3751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Segoe UI Web (West European)"/>
              </a:rPr>
              <a:t>量化输入（迟滞量化器）</a:t>
            </a:r>
            <a:endParaRPr lang="zh-CN" altLang="zh-CN" dirty="0">
              <a:effectLst/>
              <a:ea typeface="Segoe UI Web (West European)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C6D98B9-0165-9F48-1643-16F4B84FB3F9}"/>
              </a:ext>
            </a:extLst>
          </p:cNvPr>
          <p:cNvSpPr txBox="1"/>
          <p:nvPr/>
        </p:nvSpPr>
        <p:spPr>
          <a:xfrm>
            <a:off x="7098011" y="2906683"/>
            <a:ext cx="3751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Segoe UI Web (West European)"/>
              </a:rPr>
              <a:t>反步法设计合适的控制器</a:t>
            </a:r>
            <a:endParaRPr lang="zh-CN" altLang="zh-CN" dirty="0">
              <a:effectLst/>
              <a:ea typeface="Segoe UI Web (West European)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BD1A883-D48C-6664-5B5E-AB51416C49A4}"/>
              </a:ext>
            </a:extLst>
          </p:cNvPr>
          <p:cNvSpPr txBox="1"/>
          <p:nvPr/>
        </p:nvSpPr>
        <p:spPr>
          <a:xfrm>
            <a:off x="7098011" y="3657879"/>
            <a:ext cx="3751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Segoe UI Web (West European)"/>
              </a:rPr>
              <a:t>设置合适的条件来处理量化误差，最终满足最终一致有界稳定</a:t>
            </a:r>
            <a:endParaRPr lang="zh-CN" altLang="zh-CN" dirty="0">
              <a:effectLst/>
              <a:ea typeface="Segoe UI Web (West European)"/>
            </a:endParaRPr>
          </a:p>
        </p:txBody>
      </p:sp>
    </p:spTree>
    <p:extLst>
      <p:ext uri="{BB962C8B-B14F-4D97-AF65-F5344CB8AC3E}">
        <p14:creationId xmlns:p14="http://schemas.microsoft.com/office/powerpoint/2010/main" val="2775263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21" grpId="0"/>
      <p:bldP spid="3" grpId="0" animBg="1"/>
      <p:bldP spid="39" grpId="0" animBg="1"/>
      <p:bldP spid="43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EE563C33-9272-41DF-A0C2-28B48CA230FD}"/>
              </a:ext>
            </a:extLst>
          </p:cNvPr>
          <p:cNvGrpSpPr/>
          <p:nvPr/>
        </p:nvGrpSpPr>
        <p:grpSpPr>
          <a:xfrm>
            <a:off x="183645" y="362168"/>
            <a:ext cx="6858000" cy="485775"/>
            <a:chOff x="183645" y="362168"/>
            <a:chExt cx="6858000" cy="485775"/>
          </a:xfrm>
        </p:grpSpPr>
        <p:pic>
          <p:nvPicPr>
            <p:cNvPr id="31" name="PA-图片 12">
              <a:extLst>
                <a:ext uri="{FF2B5EF4-FFF2-40B4-BE49-F238E27FC236}">
                  <a16:creationId xmlns:a16="http://schemas.microsoft.com/office/drawing/2014/main" id="{BA02D790-FB44-408F-8905-FC4778698A97}"/>
                </a:ext>
              </a:extLst>
            </p:cNvPr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3426998" y="-2766703"/>
              <a:ext cx="371293" cy="6858000"/>
            </a:xfrm>
            <a:prstGeom prst="rect">
              <a:avLst/>
            </a:prstGeom>
          </p:spPr>
        </p:pic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F20845B7-B3F5-43F7-BA76-F00DAA9B041A}"/>
                </a:ext>
              </a:extLst>
            </p:cNvPr>
            <p:cNvSpPr txBox="1"/>
            <p:nvPr/>
          </p:nvSpPr>
          <p:spPr>
            <a:xfrm>
              <a:off x="1974344" y="362168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近期工作</a:t>
              </a:r>
            </a:p>
          </p:txBody>
        </p:sp>
      </p:grpSp>
      <p:pic>
        <p:nvPicPr>
          <p:cNvPr id="33" name="PA-图片 6">
            <a:extLst>
              <a:ext uri="{FF2B5EF4-FFF2-40B4-BE49-F238E27FC236}">
                <a16:creationId xmlns:a16="http://schemas.microsoft.com/office/drawing/2014/main" id="{319DE875-EADD-4750-92BA-0EC1A994A86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515180">
            <a:off x="-674745" y="5613229"/>
            <a:ext cx="1943100" cy="1809750"/>
          </a:xfrm>
          <a:prstGeom prst="rect">
            <a:avLst/>
          </a:prstGeom>
        </p:spPr>
      </p:pic>
      <p:pic>
        <p:nvPicPr>
          <p:cNvPr id="34" name="PA-图片 40">
            <a:extLst>
              <a:ext uri="{FF2B5EF4-FFF2-40B4-BE49-F238E27FC236}">
                <a16:creationId xmlns:a16="http://schemas.microsoft.com/office/drawing/2014/main" id="{FDA49524-1A49-475E-8BD4-BA67444A474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594673" y="3178658"/>
            <a:ext cx="179107" cy="6858000"/>
          </a:xfrm>
          <a:prstGeom prst="rect">
            <a:avLst/>
          </a:prstGeom>
        </p:spPr>
      </p:pic>
      <p:pic>
        <p:nvPicPr>
          <p:cNvPr id="35" name="PA-图片 36">
            <a:extLst>
              <a:ext uri="{FF2B5EF4-FFF2-40B4-BE49-F238E27FC236}">
                <a16:creationId xmlns:a16="http://schemas.microsoft.com/office/drawing/2014/main" id="{A8C35A4C-4124-4245-89A0-EC5B4C96C25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532" y="160788"/>
            <a:ext cx="1793647" cy="772525"/>
          </a:xfrm>
          <a:prstGeom prst="rect">
            <a:avLst/>
          </a:prstGeom>
        </p:spPr>
      </p:pic>
      <p:cxnSp>
        <p:nvCxnSpPr>
          <p:cNvPr id="4" name="PA-直接连接符 10">
            <a:extLst>
              <a:ext uri="{FF2B5EF4-FFF2-40B4-BE49-F238E27FC236}">
                <a16:creationId xmlns:a16="http://schemas.microsoft.com/office/drawing/2014/main" id="{192CA71E-F821-01F6-0D86-C6370FCC82E0}"/>
              </a:ext>
            </a:extLst>
          </p:cNvPr>
          <p:cNvCxnSpPr>
            <a:cxnSpLocks/>
          </p:cNvCxnSpPr>
          <p:nvPr>
            <p:custDataLst>
              <p:tags r:id="rId4"/>
            </p:custDataLst>
          </p:nvPr>
        </p:nvCxnSpPr>
        <p:spPr>
          <a:xfrm>
            <a:off x="1385673" y="2548877"/>
            <a:ext cx="0" cy="2653565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PA-9">
            <a:extLst>
              <a:ext uri="{FF2B5EF4-FFF2-40B4-BE49-F238E27FC236}">
                <a16:creationId xmlns:a16="http://schemas.microsoft.com/office/drawing/2014/main" id="{8CDD1C25-323A-C75A-7EEA-DD5E50067729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122110" y="2697362"/>
            <a:ext cx="537817" cy="469547"/>
          </a:xfrm>
          <a:prstGeom prst="ellipse">
            <a:avLst/>
          </a:prstGeom>
          <a:solidFill>
            <a:srgbClr val="E48987"/>
          </a:solidFill>
          <a:ln w="38100"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altLang="zh-CN" sz="2800" dirty="0">
                <a:solidFill>
                  <a:schemeClr val="bg1"/>
                </a:solidFill>
                <a:latin typeface="Arial Black" panose="020B0A04020102020204" pitchFamily="34" charset="0"/>
                <a:ea typeface="思源黑体 CN Heavy" panose="020B0A00000000000000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Arial Black" panose="020B0A04020102020204" pitchFamily="34" charset="0"/>
              <a:ea typeface="思源黑体 CN Heavy" panose="020B0A00000000000000" pitchFamily="34" charset="-122"/>
            </a:endParaRPr>
          </a:p>
        </p:txBody>
      </p:sp>
      <p:sp>
        <p:nvSpPr>
          <p:cNvPr id="20" name="PA-7">
            <a:extLst>
              <a:ext uri="{FF2B5EF4-FFF2-40B4-BE49-F238E27FC236}">
                <a16:creationId xmlns:a16="http://schemas.microsoft.com/office/drawing/2014/main" id="{E825D66A-D249-8292-C6E6-0A1A83AEB0E6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1122110" y="3598922"/>
            <a:ext cx="537820" cy="537824"/>
          </a:xfrm>
          <a:prstGeom prst="ellipse">
            <a:avLst/>
          </a:prstGeom>
          <a:solidFill>
            <a:srgbClr val="E48987"/>
          </a:solidFill>
          <a:ln w="38100"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altLang="zh-CN" sz="3200" dirty="0">
                <a:solidFill>
                  <a:schemeClr val="bg1"/>
                </a:solidFill>
                <a:latin typeface="Arial Black" panose="020B0A04020102020204" pitchFamily="34" charset="0"/>
                <a:ea typeface="思源黑体 CN Heavy" panose="020B0A00000000000000" pitchFamily="34" charset="-122"/>
              </a:rPr>
              <a:t>2</a:t>
            </a:r>
            <a:endParaRPr lang="zh-CN" altLang="en-US" sz="3200" dirty="0">
              <a:solidFill>
                <a:schemeClr val="bg1"/>
              </a:solidFill>
              <a:latin typeface="Arial Black" panose="020B0A04020102020204" pitchFamily="34" charset="0"/>
              <a:ea typeface="思源黑体 CN Heavy" panose="020B0A00000000000000" pitchFamily="34" charset="-122"/>
            </a:endParaRPr>
          </a:p>
        </p:txBody>
      </p:sp>
      <p:sp>
        <p:nvSpPr>
          <p:cNvPr id="23" name="PA-3">
            <a:extLst>
              <a:ext uri="{FF2B5EF4-FFF2-40B4-BE49-F238E27FC236}">
                <a16:creationId xmlns:a16="http://schemas.microsoft.com/office/drawing/2014/main" id="{0814C15D-1882-96D3-4D80-66112B6683A6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1116763" y="1609997"/>
            <a:ext cx="10424997" cy="584822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 anchor="ctr" anchorCtr="0">
            <a:normAutofit fontScale="925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>
              <a:buSzPct val="25000"/>
            </a:pP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highlight>
                  <a:srgbClr val="F3F3F3"/>
                </a:highlight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论文参考</a:t>
            </a:r>
            <a:r>
              <a:rPr lang="en-US" altLang="zh-CN" dirty="0">
                <a:highlight>
                  <a:srgbClr val="F3F3F3"/>
                </a:highlight>
              </a:rPr>
              <a:t>An adaptive approach to zooming-based control for uncertain systems with input quantization 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highlight>
                <a:srgbClr val="F3F3F3"/>
              </a:highlight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24" name="PA-7">
            <a:extLst>
              <a:ext uri="{FF2B5EF4-FFF2-40B4-BE49-F238E27FC236}">
                <a16:creationId xmlns:a16="http://schemas.microsoft.com/office/drawing/2014/main" id="{CA6A39D8-5CCA-D18A-DD74-857C429506D9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1116763" y="4522421"/>
            <a:ext cx="537820" cy="537824"/>
          </a:xfrm>
          <a:prstGeom prst="ellipse">
            <a:avLst/>
          </a:prstGeom>
          <a:solidFill>
            <a:srgbClr val="E48987"/>
          </a:solidFill>
          <a:ln w="38100"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altLang="zh-CN" sz="3200" dirty="0">
                <a:solidFill>
                  <a:schemeClr val="bg1"/>
                </a:solidFill>
                <a:latin typeface="Arial Black" panose="020B0A04020102020204" pitchFamily="34" charset="0"/>
                <a:ea typeface="思源黑体 CN Heavy" panose="020B0A00000000000000" pitchFamily="34" charset="-122"/>
              </a:rPr>
              <a:t>3</a:t>
            </a:r>
            <a:endParaRPr lang="zh-CN" altLang="en-US" sz="3200" dirty="0">
              <a:solidFill>
                <a:schemeClr val="bg1"/>
              </a:solidFill>
              <a:latin typeface="Arial Black" panose="020B0A04020102020204" pitchFamily="34" charset="0"/>
              <a:ea typeface="思源黑体 CN Heavy" panose="020B0A00000000000000" pitchFamily="34" charset="-122"/>
            </a:endParaRPr>
          </a:p>
        </p:txBody>
      </p:sp>
      <p:cxnSp>
        <p:nvCxnSpPr>
          <p:cNvPr id="25" name="PA-直接连接符 10">
            <a:extLst>
              <a:ext uri="{FF2B5EF4-FFF2-40B4-BE49-F238E27FC236}">
                <a16:creationId xmlns:a16="http://schemas.microsoft.com/office/drawing/2014/main" id="{4F01F04D-DF11-1C30-CC90-422C1172260F}"/>
              </a:ext>
            </a:extLst>
          </p:cNvPr>
          <p:cNvCxnSpPr>
            <a:cxnSpLocks/>
          </p:cNvCxnSpPr>
          <p:nvPr>
            <p:custDataLst>
              <p:tags r:id="rId9"/>
            </p:custDataLst>
          </p:nvPr>
        </p:nvCxnSpPr>
        <p:spPr>
          <a:xfrm>
            <a:off x="6475851" y="2662088"/>
            <a:ext cx="5345" cy="1759913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PA-9">
            <a:extLst>
              <a:ext uri="{FF2B5EF4-FFF2-40B4-BE49-F238E27FC236}">
                <a16:creationId xmlns:a16="http://schemas.microsoft.com/office/drawing/2014/main" id="{042AAE8F-D753-7969-F6C7-876700AE3C20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6212288" y="2810573"/>
            <a:ext cx="537817" cy="469547"/>
          </a:xfrm>
          <a:prstGeom prst="ellipse">
            <a:avLst/>
          </a:prstGeom>
          <a:solidFill>
            <a:srgbClr val="E48987"/>
          </a:solidFill>
          <a:ln w="38100"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altLang="zh-CN" sz="2800" dirty="0">
                <a:solidFill>
                  <a:schemeClr val="bg1"/>
                </a:solidFill>
                <a:latin typeface="Arial Black" panose="020B0A04020102020204" pitchFamily="34" charset="0"/>
                <a:ea typeface="思源黑体 CN Heavy" panose="020B0A00000000000000" pitchFamily="34" charset="-122"/>
              </a:rPr>
              <a:t>4</a:t>
            </a:r>
            <a:endParaRPr lang="zh-CN" altLang="en-US" sz="2800" dirty="0">
              <a:solidFill>
                <a:schemeClr val="bg1"/>
              </a:solidFill>
              <a:latin typeface="Arial Black" panose="020B0A04020102020204" pitchFamily="34" charset="0"/>
              <a:ea typeface="思源黑体 CN Heavy" panose="020B0A00000000000000" pitchFamily="34" charset="-122"/>
            </a:endParaRPr>
          </a:p>
        </p:txBody>
      </p:sp>
      <p:sp>
        <p:nvSpPr>
          <p:cNvPr id="27" name="PA-7">
            <a:extLst>
              <a:ext uri="{FF2B5EF4-FFF2-40B4-BE49-F238E27FC236}">
                <a16:creationId xmlns:a16="http://schemas.microsoft.com/office/drawing/2014/main" id="{D150BFDB-CE4C-75D9-7DA6-7217B4A836DD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212288" y="3712133"/>
            <a:ext cx="537820" cy="537824"/>
          </a:xfrm>
          <a:prstGeom prst="ellipse">
            <a:avLst/>
          </a:prstGeom>
          <a:solidFill>
            <a:srgbClr val="E48987"/>
          </a:solidFill>
          <a:ln w="38100"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lt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lt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lt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lt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lt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lt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lt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lt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altLang="zh-CN" sz="3200" dirty="0">
                <a:solidFill>
                  <a:schemeClr val="bg1"/>
                </a:solidFill>
                <a:latin typeface="Arial Black" panose="020B0A04020102020204" pitchFamily="34" charset="0"/>
                <a:ea typeface="思源黑体 CN Heavy" panose="020B0A00000000000000" pitchFamily="34" charset="-122"/>
              </a:rPr>
              <a:t>5</a:t>
            </a:r>
            <a:endParaRPr lang="zh-CN" altLang="en-US" sz="3200" dirty="0">
              <a:solidFill>
                <a:schemeClr val="bg1"/>
              </a:solidFill>
              <a:latin typeface="Arial Black" panose="020B0A04020102020204" pitchFamily="34" charset="0"/>
              <a:ea typeface="思源黑体 CN Heavy" panose="020B0A00000000000000" pitchFamily="34" charset="-122"/>
            </a:endParaRPr>
          </a:p>
        </p:txBody>
      </p:sp>
      <p:sp>
        <p:nvSpPr>
          <p:cNvPr id="28" name="PA-矩形 26">
            <a:extLst>
              <a:ext uri="{FF2B5EF4-FFF2-40B4-BE49-F238E27FC236}">
                <a16:creationId xmlns:a16="http://schemas.microsoft.com/office/drawing/2014/main" id="{E995D67C-A8A3-2113-50D2-3435A7D8F353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8146439" y="4848878"/>
            <a:ext cx="910788" cy="420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8565" fontAlgn="auto"/>
            <a:r>
              <a:rPr lang="zh-CN" altLang="en-US" sz="2135" b="1" kern="0" noProof="1">
                <a:solidFill>
                  <a:schemeClr val="bg1"/>
                </a:solidFill>
                <a:latin typeface="+mn-ea"/>
              </a:rPr>
              <a:t>不足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B9424C5C-5B19-8002-0480-D0FB93A8466B}"/>
              </a:ext>
            </a:extLst>
          </p:cNvPr>
          <p:cNvSpPr txBox="1"/>
          <p:nvPr/>
        </p:nvSpPr>
        <p:spPr>
          <a:xfrm>
            <a:off x="1120066" y="1045255"/>
            <a:ext cx="8481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ffectLst/>
                <a:ea typeface="Segoe UI Web (West European)"/>
              </a:rPr>
              <a:t>量化输入，对输入使用迟滞量化器</a:t>
            </a:r>
            <a:endParaRPr lang="zh-CN" altLang="zh-CN" dirty="0">
              <a:effectLst/>
              <a:ea typeface="Segoe UI Web (West European)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C845E6D3-F242-0D07-34D1-5F0F27E6EA8C}"/>
              </a:ext>
            </a:extLst>
          </p:cNvPr>
          <p:cNvSpPr txBox="1"/>
          <p:nvPr/>
        </p:nvSpPr>
        <p:spPr>
          <a:xfrm>
            <a:off x="2054847" y="3611713"/>
            <a:ext cx="3751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ffectLst/>
                <a:ea typeface="Segoe UI Web (West European)"/>
              </a:rPr>
              <a:t>量化相当测量误差（对数量化器）</a:t>
            </a:r>
            <a:endParaRPr lang="zh-CN" altLang="zh-CN" dirty="0">
              <a:effectLst/>
              <a:ea typeface="Segoe UI Web (West European)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1A47DE16-EA3E-1A8A-E651-08EFD21537E2}"/>
              </a:ext>
            </a:extLst>
          </p:cNvPr>
          <p:cNvSpPr txBox="1"/>
          <p:nvPr/>
        </p:nvSpPr>
        <p:spPr>
          <a:xfrm>
            <a:off x="2007834" y="2849762"/>
            <a:ext cx="3751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ffectLst/>
                <a:ea typeface="Segoe UI Web (West European)"/>
              </a:rPr>
              <a:t>合适的六自由度水下机器人模型</a:t>
            </a:r>
            <a:endParaRPr lang="zh-CN" altLang="zh-CN" dirty="0">
              <a:effectLst/>
              <a:ea typeface="Segoe UI Web (West European)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476F1F56-42F1-DB0C-9CF1-AA46E40D41AF}"/>
              </a:ext>
            </a:extLst>
          </p:cNvPr>
          <p:cNvSpPr txBox="1"/>
          <p:nvPr/>
        </p:nvSpPr>
        <p:spPr>
          <a:xfrm>
            <a:off x="2054847" y="4479546"/>
            <a:ext cx="3751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Segoe UI Web (West European)"/>
              </a:rPr>
              <a:t>量化输入（动态量化器）</a:t>
            </a:r>
            <a:endParaRPr lang="zh-CN" altLang="zh-CN" dirty="0">
              <a:effectLst/>
              <a:ea typeface="Segoe UI Web (West European)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B73D0D3E-8687-79BD-A1A5-7278E1B7E1C3}"/>
              </a:ext>
            </a:extLst>
          </p:cNvPr>
          <p:cNvSpPr txBox="1"/>
          <p:nvPr/>
        </p:nvSpPr>
        <p:spPr>
          <a:xfrm>
            <a:off x="7098011" y="2906683"/>
            <a:ext cx="3751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Segoe UI Web (West European)"/>
              </a:rPr>
              <a:t>反步法设计合适的控制器</a:t>
            </a:r>
            <a:endParaRPr lang="zh-CN" altLang="zh-CN" dirty="0">
              <a:effectLst/>
              <a:ea typeface="Segoe UI Web (West European)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C2E257B0-7E7F-7648-488F-8BEDCC72915B}"/>
              </a:ext>
            </a:extLst>
          </p:cNvPr>
          <p:cNvSpPr txBox="1"/>
          <p:nvPr/>
        </p:nvSpPr>
        <p:spPr>
          <a:xfrm>
            <a:off x="7098011" y="3786842"/>
            <a:ext cx="3751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ffectLst/>
                <a:ea typeface="Segoe UI Web (West European)"/>
              </a:rPr>
              <a:t>处理量化误差，来设计渐进稳定</a:t>
            </a:r>
            <a:endParaRPr lang="zh-CN" altLang="zh-CN" dirty="0">
              <a:effectLst/>
              <a:ea typeface="Segoe UI Web (West European)"/>
            </a:endParaRPr>
          </a:p>
        </p:txBody>
      </p:sp>
    </p:spTree>
    <p:extLst>
      <p:ext uri="{BB962C8B-B14F-4D97-AF65-F5344CB8AC3E}">
        <p14:creationId xmlns:p14="http://schemas.microsoft.com/office/powerpoint/2010/main" val="3599880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3" grpId="0"/>
      <p:bldP spid="24" grpId="0" animBg="1"/>
      <p:bldP spid="26" grpId="0" animBg="1"/>
      <p:bldP spid="27" grpId="0" animBg="1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A-矩形 10">
            <a:extLst>
              <a:ext uri="{FF2B5EF4-FFF2-40B4-BE49-F238E27FC236}">
                <a16:creationId xmlns:a16="http://schemas.microsoft.com/office/drawing/2014/main" id="{5787EF28-842A-4842-AD06-C5054661127D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663274" y="1290663"/>
            <a:ext cx="3327094" cy="3327094"/>
          </a:xfrm>
          <a:prstGeom prst="rect">
            <a:avLst/>
          </a:prstGeom>
          <a:solidFill>
            <a:srgbClr val="E4898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PA-文本框 13">
            <a:extLst>
              <a:ext uri="{FF2B5EF4-FFF2-40B4-BE49-F238E27FC236}">
                <a16:creationId xmlns:a16="http://schemas.microsoft.com/office/drawing/2014/main" id="{51053DED-C6BD-4B2E-85C6-66226348F2AB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2232656" y="3391892"/>
            <a:ext cx="3529713" cy="923330"/>
          </a:xfrm>
          <a:prstGeom prst="rect">
            <a:avLst/>
          </a:prstGeom>
          <a:solidFill>
            <a:srgbClr val="F9D3D3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spc="600" dirty="0">
                <a:latin typeface="思源黑体 CN Light" panose="020B0300000000000000" pitchFamily="34" charset="-122"/>
                <a:ea typeface="思源黑体 CN Light" panose="020B0300000000000000" pitchFamily="34" charset="-122"/>
              </a:rPr>
              <a:t>谢谢</a:t>
            </a:r>
          </a:p>
        </p:txBody>
      </p:sp>
      <p:sp>
        <p:nvSpPr>
          <p:cNvPr id="15" name="PA-文本框 14">
            <a:extLst>
              <a:ext uri="{FF2B5EF4-FFF2-40B4-BE49-F238E27FC236}">
                <a16:creationId xmlns:a16="http://schemas.microsoft.com/office/drawing/2014/main" id="{08B4C922-170C-418D-A304-9CCEBB72AFC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157860" y="2565398"/>
            <a:ext cx="360450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4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THANK YOU</a:t>
            </a:r>
            <a:endParaRPr lang="zh-CN" altLang="en-US" sz="4400" dirty="0">
              <a:latin typeface="思源黑体 CN Light" panose="020B0300000000000000" pitchFamily="34" charset="-122"/>
              <a:ea typeface="思源黑体 CN Light" panose="020B0300000000000000" pitchFamily="34" charset="-122"/>
            </a:endParaRPr>
          </a:p>
        </p:txBody>
      </p:sp>
      <p:sp>
        <p:nvSpPr>
          <p:cNvPr id="17" name="PA-矩形 16">
            <a:extLst>
              <a:ext uri="{FF2B5EF4-FFF2-40B4-BE49-F238E27FC236}">
                <a16:creationId xmlns:a16="http://schemas.microsoft.com/office/drawing/2014/main" id="{679983CC-9335-4C1B-8DFC-E191402B9032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637570" y="3684178"/>
            <a:ext cx="2285124" cy="3769099"/>
          </a:xfrm>
          <a:prstGeom prst="rect">
            <a:avLst/>
          </a:prstGeom>
          <a:solidFill>
            <a:srgbClr val="EBE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A-图片 25">
            <a:extLst>
              <a:ext uri="{FF2B5EF4-FFF2-40B4-BE49-F238E27FC236}">
                <a16:creationId xmlns:a16="http://schemas.microsoft.com/office/drawing/2014/main" id="{A4CB0C50-717A-4683-BE30-7CC9EDC09D9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1048" y="-27733"/>
            <a:ext cx="4572000" cy="6858000"/>
          </a:xfrm>
          <a:prstGeom prst="rect">
            <a:avLst/>
          </a:prstGeom>
        </p:spPr>
      </p:pic>
      <p:pic>
        <p:nvPicPr>
          <p:cNvPr id="7" name="PA-图片 38">
            <a:extLst>
              <a:ext uri="{FF2B5EF4-FFF2-40B4-BE49-F238E27FC236}">
                <a16:creationId xmlns:a16="http://schemas.microsoft.com/office/drawing/2014/main" id="{60268067-3C65-4DB7-B8C4-F54EA25A0D6F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131364" y="0"/>
            <a:ext cx="2101684" cy="2285123"/>
          </a:xfrm>
          <a:prstGeom prst="rect">
            <a:avLst/>
          </a:prstGeom>
        </p:spPr>
      </p:pic>
      <p:pic>
        <p:nvPicPr>
          <p:cNvPr id="8" name="PA-图片 6">
            <a:extLst>
              <a:ext uri="{FF2B5EF4-FFF2-40B4-BE49-F238E27FC236}">
                <a16:creationId xmlns:a16="http://schemas.microsoft.com/office/drawing/2014/main" id="{2F7DD665-3FAB-493A-A9A7-C49307DC97E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515180">
            <a:off x="-774246" y="-871812"/>
            <a:ext cx="1943100" cy="1809750"/>
          </a:xfrm>
          <a:prstGeom prst="rect">
            <a:avLst/>
          </a:prstGeom>
        </p:spPr>
      </p:pic>
      <p:pic>
        <p:nvPicPr>
          <p:cNvPr id="9" name="PA-图片 9">
            <a:extLst>
              <a:ext uri="{FF2B5EF4-FFF2-40B4-BE49-F238E27FC236}">
                <a16:creationId xmlns:a16="http://schemas.microsoft.com/office/drawing/2014/main" id="{95167168-066E-4071-A46E-6D8D30B55F4B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6712" y="4705785"/>
            <a:ext cx="485775" cy="1914525"/>
          </a:xfrm>
          <a:prstGeom prst="rect">
            <a:avLst/>
          </a:prstGeom>
        </p:spPr>
      </p:pic>
      <p:pic>
        <p:nvPicPr>
          <p:cNvPr id="10" name="PA-图片 12">
            <a:extLst>
              <a:ext uri="{FF2B5EF4-FFF2-40B4-BE49-F238E27FC236}">
                <a16:creationId xmlns:a16="http://schemas.microsoft.com/office/drawing/2014/main" id="{6256ECFF-DBC2-4816-944E-2830BF739F49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440658" y="3139856"/>
            <a:ext cx="371293" cy="6858000"/>
          </a:xfrm>
          <a:prstGeom prst="rect">
            <a:avLst/>
          </a:prstGeom>
        </p:spPr>
      </p:pic>
      <p:pic>
        <p:nvPicPr>
          <p:cNvPr id="12" name="PA-图片 34">
            <a:extLst>
              <a:ext uri="{FF2B5EF4-FFF2-40B4-BE49-F238E27FC236}">
                <a16:creationId xmlns:a16="http://schemas.microsoft.com/office/drawing/2014/main" id="{137F4900-A9E0-4B71-BC9E-87F174087027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589" b="24554"/>
          <a:stretch/>
        </p:blipFill>
        <p:spPr>
          <a:xfrm rot="16200000">
            <a:off x="5549713" y="4011066"/>
            <a:ext cx="1553182" cy="4080725"/>
          </a:xfrm>
          <a:prstGeom prst="rect">
            <a:avLst/>
          </a:prstGeom>
        </p:spPr>
      </p:pic>
      <p:pic>
        <p:nvPicPr>
          <p:cNvPr id="13" name="PA-图片 36">
            <a:extLst>
              <a:ext uri="{FF2B5EF4-FFF2-40B4-BE49-F238E27FC236}">
                <a16:creationId xmlns:a16="http://schemas.microsoft.com/office/drawing/2014/main" id="{CB1CCC5D-7580-4E38-BFFC-DA8659306E23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7158" y="1658656"/>
            <a:ext cx="1793647" cy="772525"/>
          </a:xfrm>
          <a:prstGeom prst="rect">
            <a:avLst/>
          </a:prstGeom>
        </p:spPr>
      </p:pic>
      <p:pic>
        <p:nvPicPr>
          <p:cNvPr id="16" name="PA-图片 40">
            <a:extLst>
              <a:ext uri="{FF2B5EF4-FFF2-40B4-BE49-F238E27FC236}">
                <a16:creationId xmlns:a16="http://schemas.microsoft.com/office/drawing/2014/main" id="{744459EB-C20C-4626-96F1-D74880735FA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002720" y="-3153709"/>
            <a:ext cx="17910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618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1</TotalTime>
  <Words>165</Words>
  <Application>Microsoft Office PowerPoint</Application>
  <PresentationFormat>宽屏</PresentationFormat>
  <Paragraphs>46</Paragraphs>
  <Slides>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8" baseType="lpstr">
      <vt:lpstr>Segoe UI Web (West European)</vt:lpstr>
      <vt:lpstr>等线</vt:lpstr>
      <vt:lpstr>等线 Light</vt:lpstr>
      <vt:lpstr>思源黑体 CN Heavy</vt:lpstr>
      <vt:lpstr>思源黑体 CN Light</vt:lpstr>
      <vt:lpstr>思源黑体 CN Medium</vt:lpstr>
      <vt:lpstr>思源黑体 CN Normal</vt:lpstr>
      <vt:lpstr>Arial</vt:lpstr>
      <vt:lpstr>Arial Black</vt:lpstr>
      <vt:lpstr>Bradley Hand ITC</vt:lpstr>
      <vt:lpstr>Century Gothic</vt:lpstr>
      <vt:lpstr>Office 主题​​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2911536061@qq.com</dc:creator>
  <cp:lastModifiedBy>va e</cp:lastModifiedBy>
  <cp:revision>44</cp:revision>
  <dcterms:created xsi:type="dcterms:W3CDTF">2019-05-02T07:29:21Z</dcterms:created>
  <dcterms:modified xsi:type="dcterms:W3CDTF">2024-04-02T11:54:12Z</dcterms:modified>
</cp:coreProperties>
</file>